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76" r:id="rId2"/>
    <p:sldId id="278" r:id="rId3"/>
    <p:sldId id="439" r:id="rId4"/>
    <p:sldId id="440" r:id="rId5"/>
    <p:sldId id="441" r:id="rId6"/>
    <p:sldId id="453" r:id="rId7"/>
    <p:sldId id="442" r:id="rId8"/>
    <p:sldId id="454" r:id="rId9"/>
    <p:sldId id="455" r:id="rId10"/>
    <p:sldId id="443" r:id="rId11"/>
    <p:sldId id="444" r:id="rId12"/>
    <p:sldId id="445" r:id="rId13"/>
    <p:sldId id="446" r:id="rId14"/>
    <p:sldId id="456" r:id="rId15"/>
    <p:sldId id="457" r:id="rId16"/>
    <p:sldId id="458" r:id="rId17"/>
    <p:sldId id="287" r:id="rId18"/>
    <p:sldId id="459" r:id="rId19"/>
    <p:sldId id="277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B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2" y="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60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EE79D64C-46C3-40F2-A6A9-783DAABA34A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31F96BB-F369-43FA-AB0E-899C844897D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FBC4C4-FEA7-48FA-80EA-593CE03176C1}" type="datetimeFigureOut">
              <a:rPr lang="zh-CN" altLang="en-US" smtClean="0">
                <a:latin typeface="阿里巴巴普惠体 R" panose="00020600040101010101" pitchFamily="18" charset="-122"/>
                <a:ea typeface="阿里巴巴普惠体 R" panose="00020600040101010101" pitchFamily="18" charset="-122"/>
              </a:rPr>
              <a:t>2021/1/9</a:t>
            </a:fld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1675790-06E6-4D5E-8CC9-7E6AB9FEBCC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0128F63-0DE5-46EF-BBA5-396C2DAC3F4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FC26CF-7522-4551-BD73-4D2D6D6DC325}" type="slidenum">
              <a:rPr lang="zh-CN" altLang="en-US" smtClean="0">
                <a:latin typeface="阿里巴巴普惠体 R" panose="00020600040101010101" pitchFamily="18" charset="-122"/>
                <a:ea typeface="阿里巴巴普惠体 R" panose="00020600040101010101" pitchFamily="18" charset="-122"/>
              </a:rPr>
              <a:t>‹#›</a:t>
            </a:fld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3555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6B9FACA0-1139-4DD9-976A-E9B240C2FC58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1CDB7253-9F07-4C75-AD9E-038D9553ED1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01920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3609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2298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3159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02634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2684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87396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3189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1071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2299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119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0844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5943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596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6436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5188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5796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64711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18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20014B00-D2E5-4015-A1FD-B65C514FA09E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737316" y="2223502"/>
            <a:ext cx="3128779" cy="3322847"/>
          </a:xfrm>
          <a:custGeom>
            <a:avLst/>
            <a:gdLst>
              <a:gd name="connsiteX0" fmla="*/ 1700141 w 3128779"/>
              <a:gd name="connsiteY0" fmla="*/ 2 h 3322847"/>
              <a:gd name="connsiteX1" fmla="*/ 1725188 w 3128779"/>
              <a:gd name="connsiteY1" fmla="*/ 15235 h 3322847"/>
              <a:gd name="connsiteX2" fmla="*/ 1815636 w 3128779"/>
              <a:gd name="connsiteY2" fmla="*/ 210325 h 3322847"/>
              <a:gd name="connsiteX3" fmla="*/ 1903658 w 3128779"/>
              <a:gd name="connsiteY3" fmla="*/ 398315 h 3322847"/>
              <a:gd name="connsiteX4" fmla="*/ 2002511 w 3128779"/>
              <a:gd name="connsiteY4" fmla="*/ 606394 h 3322847"/>
              <a:gd name="connsiteX5" fmla="*/ 2090534 w 3128779"/>
              <a:gd name="connsiteY5" fmla="*/ 794383 h 3322847"/>
              <a:gd name="connsiteX6" fmla="*/ 2178556 w 3128779"/>
              <a:gd name="connsiteY6" fmla="*/ 982374 h 3322847"/>
              <a:gd name="connsiteX7" fmla="*/ 2259386 w 3128779"/>
              <a:gd name="connsiteY7" fmla="*/ 1160927 h 3322847"/>
              <a:gd name="connsiteX8" fmla="*/ 2334153 w 3128779"/>
              <a:gd name="connsiteY8" fmla="*/ 1321727 h 3322847"/>
              <a:gd name="connsiteX9" fmla="*/ 2420962 w 3128779"/>
              <a:gd name="connsiteY9" fmla="*/ 1506166 h 3322847"/>
              <a:gd name="connsiteX10" fmla="*/ 2506560 w 3128779"/>
              <a:gd name="connsiteY10" fmla="*/ 1687055 h 3322847"/>
              <a:gd name="connsiteX11" fmla="*/ 2581326 w 3128779"/>
              <a:gd name="connsiteY11" fmla="*/ 1847856 h 3322847"/>
              <a:gd name="connsiteX12" fmla="*/ 2677754 w 3128779"/>
              <a:gd name="connsiteY12" fmla="*/ 2048833 h 3322847"/>
              <a:gd name="connsiteX13" fmla="*/ 2766989 w 3128779"/>
              <a:gd name="connsiteY13" fmla="*/ 2240374 h 3322847"/>
              <a:gd name="connsiteX14" fmla="*/ 2861074 w 3128779"/>
              <a:gd name="connsiteY14" fmla="*/ 2446116 h 3322847"/>
              <a:gd name="connsiteX15" fmla="*/ 2963565 w 3128779"/>
              <a:gd name="connsiteY15" fmla="*/ 2664846 h 3322847"/>
              <a:gd name="connsiteX16" fmla="*/ 3059992 w 3128779"/>
              <a:gd name="connsiteY16" fmla="*/ 2865823 h 3322847"/>
              <a:gd name="connsiteX17" fmla="*/ 3120290 w 3128779"/>
              <a:gd name="connsiteY17" fmla="*/ 2995884 h 3322847"/>
              <a:gd name="connsiteX18" fmla="*/ 3128779 w 3128779"/>
              <a:gd name="connsiteY18" fmla="*/ 3020737 h 3322847"/>
              <a:gd name="connsiteX19" fmla="*/ 2967455 w 3128779"/>
              <a:gd name="connsiteY19" fmla="*/ 3048085 h 3322847"/>
              <a:gd name="connsiteX20" fmla="*/ 2603282 w 3128779"/>
              <a:gd name="connsiteY20" fmla="*/ 3109036 h 3322847"/>
              <a:gd name="connsiteX21" fmla="*/ 2213017 w 3128779"/>
              <a:gd name="connsiteY21" fmla="*/ 3174934 h 3322847"/>
              <a:gd name="connsiteX22" fmla="*/ 1826306 w 3128779"/>
              <a:gd name="connsiteY22" fmla="*/ 3239617 h 3322847"/>
              <a:gd name="connsiteX23" fmla="*/ 1395730 w 3128779"/>
              <a:gd name="connsiteY23" fmla="*/ 3315319 h 3322847"/>
              <a:gd name="connsiteX24" fmla="*/ 1369637 w 3128779"/>
              <a:gd name="connsiteY24" fmla="*/ 3320266 h 3322847"/>
              <a:gd name="connsiteX25" fmla="*/ 1335056 w 3128779"/>
              <a:gd name="connsiteY25" fmla="*/ 3300360 h 3322847"/>
              <a:gd name="connsiteX26" fmla="*/ 1251716 w 3128779"/>
              <a:gd name="connsiteY26" fmla="*/ 3102842 h 3322847"/>
              <a:gd name="connsiteX27" fmla="*/ 1175570 w 3128779"/>
              <a:gd name="connsiteY27" fmla="*/ 2914760 h 3322847"/>
              <a:gd name="connsiteX28" fmla="*/ 1089806 w 3128779"/>
              <a:gd name="connsiteY28" fmla="*/ 2710140 h 3322847"/>
              <a:gd name="connsiteX29" fmla="*/ 1008808 w 3128779"/>
              <a:gd name="connsiteY29" fmla="*/ 2507858 h 3322847"/>
              <a:gd name="connsiteX30" fmla="*/ 927895 w 3128779"/>
              <a:gd name="connsiteY30" fmla="*/ 2317440 h 3322847"/>
              <a:gd name="connsiteX31" fmla="*/ 850535 w 3128779"/>
              <a:gd name="connsiteY31" fmla="*/ 2125808 h 3322847"/>
              <a:gd name="connsiteX32" fmla="*/ 767196 w 3128779"/>
              <a:gd name="connsiteY32" fmla="*/ 1928288 h 3322847"/>
              <a:gd name="connsiteX33" fmla="*/ 681432 w 3128779"/>
              <a:gd name="connsiteY33" fmla="*/ 1723669 h 3322847"/>
              <a:gd name="connsiteX34" fmla="*/ 604072 w 3128779"/>
              <a:gd name="connsiteY34" fmla="*/ 1532038 h 3322847"/>
              <a:gd name="connsiteX35" fmla="*/ 523159 w 3128779"/>
              <a:gd name="connsiteY35" fmla="*/ 1341620 h 3322847"/>
              <a:gd name="connsiteX36" fmla="*/ 444587 w 3128779"/>
              <a:gd name="connsiteY36" fmla="*/ 1146438 h 3322847"/>
              <a:gd name="connsiteX37" fmla="*/ 357609 w 3128779"/>
              <a:gd name="connsiteY37" fmla="*/ 938268 h 3322847"/>
              <a:gd name="connsiteX38" fmla="*/ 275484 w 3128779"/>
              <a:gd name="connsiteY38" fmla="*/ 744299 h 3322847"/>
              <a:gd name="connsiteX39" fmla="*/ 224719 w 3128779"/>
              <a:gd name="connsiteY39" fmla="*/ 618911 h 3322847"/>
              <a:gd name="connsiteX40" fmla="*/ 138955 w 3128779"/>
              <a:gd name="connsiteY40" fmla="*/ 414292 h 3322847"/>
              <a:gd name="connsiteX41" fmla="*/ 51978 w 3128779"/>
              <a:gd name="connsiteY41" fmla="*/ 206122 h 3322847"/>
              <a:gd name="connsiteX42" fmla="*/ 0 w 3128779"/>
              <a:gd name="connsiteY42" fmla="*/ 77183 h 3322847"/>
              <a:gd name="connsiteX43" fmla="*/ 156725 w 3128779"/>
              <a:gd name="connsiteY43" fmla="*/ 71229 h 3322847"/>
              <a:gd name="connsiteX44" fmla="*/ 1700141 w 3128779"/>
              <a:gd name="connsiteY44" fmla="*/ 2 h 3322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3128779" h="3322847">
                <a:moveTo>
                  <a:pt x="1700141" y="2"/>
                </a:moveTo>
                <a:cubicBezTo>
                  <a:pt x="1712017" y="-89"/>
                  <a:pt x="1716784" y="2247"/>
                  <a:pt x="1725188" y="15235"/>
                </a:cubicBezTo>
                <a:cubicBezTo>
                  <a:pt x="1755338" y="80265"/>
                  <a:pt x="1785487" y="145295"/>
                  <a:pt x="1815636" y="210325"/>
                </a:cubicBezTo>
                <a:cubicBezTo>
                  <a:pt x="1845785" y="275356"/>
                  <a:pt x="1874722" y="336836"/>
                  <a:pt x="1903658" y="398315"/>
                </a:cubicBezTo>
                <a:cubicBezTo>
                  <a:pt x="1936233" y="470446"/>
                  <a:pt x="1967595" y="539027"/>
                  <a:pt x="2002511" y="606394"/>
                </a:cubicBezTo>
                <a:cubicBezTo>
                  <a:pt x="2032660" y="671424"/>
                  <a:pt x="2061597" y="732904"/>
                  <a:pt x="2090534" y="794383"/>
                </a:cubicBezTo>
                <a:cubicBezTo>
                  <a:pt x="2120683" y="859414"/>
                  <a:pt x="2149619" y="920894"/>
                  <a:pt x="2178556" y="982374"/>
                </a:cubicBezTo>
                <a:cubicBezTo>
                  <a:pt x="2207493" y="1043854"/>
                  <a:pt x="2235217" y="1101783"/>
                  <a:pt x="2259386" y="1160927"/>
                </a:cubicBezTo>
                <a:cubicBezTo>
                  <a:pt x="2285897" y="1215306"/>
                  <a:pt x="2312408" y="1269684"/>
                  <a:pt x="2334153" y="1321727"/>
                </a:cubicBezTo>
                <a:cubicBezTo>
                  <a:pt x="2363089" y="1383206"/>
                  <a:pt x="2392026" y="1444686"/>
                  <a:pt x="2420962" y="1506166"/>
                </a:cubicBezTo>
                <a:cubicBezTo>
                  <a:pt x="2449899" y="1567646"/>
                  <a:pt x="2477623" y="1625575"/>
                  <a:pt x="2506560" y="1687055"/>
                </a:cubicBezTo>
                <a:cubicBezTo>
                  <a:pt x="2533071" y="1741434"/>
                  <a:pt x="2559582" y="1795813"/>
                  <a:pt x="2581326" y="1847856"/>
                </a:cubicBezTo>
                <a:cubicBezTo>
                  <a:pt x="2616242" y="1915222"/>
                  <a:pt x="2647604" y="1983803"/>
                  <a:pt x="2677754" y="2048833"/>
                </a:cubicBezTo>
                <a:cubicBezTo>
                  <a:pt x="2707903" y="2113864"/>
                  <a:pt x="2738052" y="2178894"/>
                  <a:pt x="2766989" y="2240374"/>
                </a:cubicBezTo>
                <a:cubicBezTo>
                  <a:pt x="2798351" y="2308954"/>
                  <a:pt x="2829713" y="2377535"/>
                  <a:pt x="2861074" y="2446116"/>
                </a:cubicBezTo>
                <a:cubicBezTo>
                  <a:pt x="2897203" y="2517033"/>
                  <a:pt x="2930991" y="2592714"/>
                  <a:pt x="2963565" y="2664846"/>
                </a:cubicBezTo>
                <a:cubicBezTo>
                  <a:pt x="2993714" y="2729876"/>
                  <a:pt x="3025076" y="2798457"/>
                  <a:pt x="3059992" y="2865823"/>
                </a:cubicBezTo>
                <a:cubicBezTo>
                  <a:pt x="3078098" y="2907215"/>
                  <a:pt x="3100971" y="2950942"/>
                  <a:pt x="3120290" y="2995884"/>
                </a:cubicBezTo>
                <a:cubicBezTo>
                  <a:pt x="3122716" y="3002985"/>
                  <a:pt x="3125141" y="3010086"/>
                  <a:pt x="3128779" y="3020737"/>
                </a:cubicBezTo>
                <a:cubicBezTo>
                  <a:pt x="3075381" y="3027081"/>
                  <a:pt x="3019640" y="3038191"/>
                  <a:pt x="2967455" y="3048085"/>
                </a:cubicBezTo>
                <a:cubicBezTo>
                  <a:pt x="2847653" y="3069181"/>
                  <a:pt x="2723084" y="3087940"/>
                  <a:pt x="2603282" y="3109036"/>
                </a:cubicBezTo>
                <a:cubicBezTo>
                  <a:pt x="2471605" y="3130223"/>
                  <a:pt x="2344694" y="3153747"/>
                  <a:pt x="2213017" y="3174934"/>
                </a:cubicBezTo>
                <a:cubicBezTo>
                  <a:pt x="2086107" y="3198457"/>
                  <a:pt x="1954430" y="3219644"/>
                  <a:pt x="1826306" y="3239617"/>
                </a:cubicBezTo>
                <a:cubicBezTo>
                  <a:pt x="1683965" y="3264446"/>
                  <a:pt x="1538071" y="3290490"/>
                  <a:pt x="1395730" y="3315319"/>
                </a:cubicBezTo>
                <a:cubicBezTo>
                  <a:pt x="1387409" y="3314196"/>
                  <a:pt x="1376746" y="3317838"/>
                  <a:pt x="1369637" y="3320266"/>
                </a:cubicBezTo>
                <a:cubicBezTo>
                  <a:pt x="1343545" y="3325213"/>
                  <a:pt x="1343545" y="3325213"/>
                  <a:pt x="1335056" y="3300360"/>
                </a:cubicBezTo>
                <a:cubicBezTo>
                  <a:pt x="1308461" y="3234117"/>
                  <a:pt x="1281866" y="3167872"/>
                  <a:pt x="1251716" y="3102842"/>
                </a:cubicBezTo>
                <a:cubicBezTo>
                  <a:pt x="1226334" y="3040148"/>
                  <a:pt x="1200952" y="2977454"/>
                  <a:pt x="1175570" y="2914760"/>
                </a:cubicBezTo>
                <a:cubicBezTo>
                  <a:pt x="1147763" y="2844965"/>
                  <a:pt x="1117613" y="2779935"/>
                  <a:pt x="1089806" y="2710140"/>
                </a:cubicBezTo>
                <a:cubicBezTo>
                  <a:pt x="1063211" y="2643897"/>
                  <a:pt x="1035403" y="2574102"/>
                  <a:pt x="1008808" y="2507858"/>
                </a:cubicBezTo>
                <a:cubicBezTo>
                  <a:pt x="983426" y="2445164"/>
                  <a:pt x="953277" y="2380133"/>
                  <a:pt x="927895" y="2317440"/>
                </a:cubicBezTo>
                <a:cubicBezTo>
                  <a:pt x="901300" y="2251195"/>
                  <a:pt x="875917" y="2188502"/>
                  <a:pt x="850535" y="2125808"/>
                </a:cubicBezTo>
                <a:cubicBezTo>
                  <a:pt x="820386" y="2060778"/>
                  <a:pt x="793791" y="1994533"/>
                  <a:pt x="767196" y="1928288"/>
                </a:cubicBezTo>
                <a:cubicBezTo>
                  <a:pt x="740602" y="1862045"/>
                  <a:pt x="712794" y="1792250"/>
                  <a:pt x="681432" y="1723669"/>
                </a:cubicBezTo>
                <a:cubicBezTo>
                  <a:pt x="656050" y="1660976"/>
                  <a:pt x="630667" y="1598282"/>
                  <a:pt x="604072" y="1532038"/>
                </a:cubicBezTo>
                <a:cubicBezTo>
                  <a:pt x="575136" y="1470558"/>
                  <a:pt x="548541" y="1404313"/>
                  <a:pt x="523159" y="1341620"/>
                </a:cubicBezTo>
                <a:cubicBezTo>
                  <a:pt x="496564" y="1275375"/>
                  <a:pt x="469969" y="1209131"/>
                  <a:pt x="444587" y="1146438"/>
                </a:cubicBezTo>
                <a:cubicBezTo>
                  <a:pt x="413224" y="1077857"/>
                  <a:pt x="385417" y="1008062"/>
                  <a:pt x="357609" y="938268"/>
                </a:cubicBezTo>
                <a:cubicBezTo>
                  <a:pt x="332228" y="875573"/>
                  <a:pt x="302078" y="810543"/>
                  <a:pt x="275484" y="744299"/>
                </a:cubicBezTo>
                <a:cubicBezTo>
                  <a:pt x="257377" y="702908"/>
                  <a:pt x="242825" y="660302"/>
                  <a:pt x="224719" y="618911"/>
                </a:cubicBezTo>
                <a:cubicBezTo>
                  <a:pt x="196911" y="549116"/>
                  <a:pt x="165550" y="480536"/>
                  <a:pt x="138955" y="414292"/>
                </a:cubicBezTo>
                <a:cubicBezTo>
                  <a:pt x="111147" y="344497"/>
                  <a:pt x="83339" y="274702"/>
                  <a:pt x="51978" y="206122"/>
                </a:cubicBezTo>
                <a:cubicBezTo>
                  <a:pt x="37426" y="163516"/>
                  <a:pt x="19319" y="122125"/>
                  <a:pt x="0" y="77183"/>
                </a:cubicBezTo>
                <a:cubicBezTo>
                  <a:pt x="54612" y="74389"/>
                  <a:pt x="105668" y="72809"/>
                  <a:pt x="156725" y="71229"/>
                </a:cubicBezTo>
                <a:cubicBezTo>
                  <a:pt x="668423" y="47113"/>
                  <a:pt x="1183676" y="21782"/>
                  <a:pt x="1700141" y="2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6EC33FC4-9E51-4CF1-A31A-7D22353F817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961754" y="1539560"/>
            <a:ext cx="2495335" cy="4007693"/>
          </a:xfrm>
          <a:custGeom>
            <a:avLst/>
            <a:gdLst>
              <a:gd name="connsiteX0" fmla="*/ 0 w 2495335"/>
              <a:gd name="connsiteY0" fmla="*/ 0 h 4007693"/>
              <a:gd name="connsiteX1" fmla="*/ 168172 w 2495335"/>
              <a:gd name="connsiteY1" fmla="*/ 37787 h 4007693"/>
              <a:gd name="connsiteX2" fmla="*/ 1827854 w 2495335"/>
              <a:gd name="connsiteY2" fmla="*/ 396532 h 4007693"/>
              <a:gd name="connsiteX3" fmla="*/ 1850176 w 2495335"/>
              <a:gd name="connsiteY3" fmla="*/ 419764 h 4007693"/>
              <a:gd name="connsiteX4" fmla="*/ 1891352 w 2495335"/>
              <a:gd name="connsiteY4" fmla="*/ 652475 h 4007693"/>
              <a:gd name="connsiteX5" fmla="*/ 1931950 w 2495335"/>
              <a:gd name="connsiteY5" fmla="*/ 876959 h 4007693"/>
              <a:gd name="connsiteX6" fmla="*/ 1978399 w 2495335"/>
              <a:gd name="connsiteY6" fmla="*/ 1125833 h 4007693"/>
              <a:gd name="connsiteX7" fmla="*/ 2018997 w 2495335"/>
              <a:gd name="connsiteY7" fmla="*/ 1350318 h 4007693"/>
              <a:gd name="connsiteX8" fmla="*/ 2059595 w 2495335"/>
              <a:gd name="connsiteY8" fmla="*/ 1574803 h 4007693"/>
              <a:gd name="connsiteX9" fmla="*/ 2095208 w 2495335"/>
              <a:gd name="connsiteY9" fmla="*/ 1787237 h 4007693"/>
              <a:gd name="connsiteX10" fmla="*/ 2129377 w 2495335"/>
              <a:gd name="connsiteY10" fmla="*/ 1979106 h 4007693"/>
              <a:gd name="connsiteX11" fmla="*/ 2169685 w 2495335"/>
              <a:gd name="connsiteY11" fmla="*/ 2199477 h 4007693"/>
              <a:gd name="connsiteX12" fmla="*/ 2209706 w 2495335"/>
              <a:gd name="connsiteY12" fmla="*/ 2415736 h 4007693"/>
              <a:gd name="connsiteX13" fmla="*/ 2243874 w 2495335"/>
              <a:gd name="connsiteY13" fmla="*/ 2607605 h 4007693"/>
              <a:gd name="connsiteX14" fmla="*/ 2289746 w 2495335"/>
              <a:gd name="connsiteY14" fmla="*/ 2848253 h 4007693"/>
              <a:gd name="connsiteX15" fmla="*/ 2330633 w 2495335"/>
              <a:gd name="connsiteY15" fmla="*/ 3076850 h 4007693"/>
              <a:gd name="connsiteX16" fmla="*/ 2372675 w 2495335"/>
              <a:gd name="connsiteY16" fmla="*/ 3321900 h 4007693"/>
              <a:gd name="connsiteX17" fmla="*/ 2419992 w 2495335"/>
              <a:gd name="connsiteY17" fmla="*/ 3583114 h 4007693"/>
              <a:gd name="connsiteX18" fmla="*/ 2465863 w 2495335"/>
              <a:gd name="connsiteY18" fmla="*/ 3823761 h 4007693"/>
              <a:gd name="connsiteX19" fmla="*/ 2493313 w 2495335"/>
              <a:gd name="connsiteY19" fmla="*/ 3978901 h 4007693"/>
              <a:gd name="connsiteX20" fmla="*/ 2495335 w 2495335"/>
              <a:gd name="connsiteY20" fmla="*/ 4007693 h 4007693"/>
              <a:gd name="connsiteX21" fmla="*/ 2316256 w 2495335"/>
              <a:gd name="connsiteY21" fmla="*/ 3991340 h 4007693"/>
              <a:gd name="connsiteX22" fmla="*/ 1912225 w 2495335"/>
              <a:gd name="connsiteY22" fmla="*/ 3953590 h 4007693"/>
              <a:gd name="connsiteX23" fmla="*/ 1479082 w 2495335"/>
              <a:gd name="connsiteY23" fmla="*/ 3913751 h 4007693"/>
              <a:gd name="connsiteX24" fmla="*/ 1050057 w 2495335"/>
              <a:gd name="connsiteY24" fmla="*/ 3873622 h 4007693"/>
              <a:gd name="connsiteX25" fmla="*/ 571331 w 2495335"/>
              <a:gd name="connsiteY25" fmla="*/ 3832853 h 4007693"/>
              <a:gd name="connsiteX26" fmla="*/ 542219 w 2495335"/>
              <a:gd name="connsiteY26" fmla="*/ 3830764 h 4007693"/>
              <a:gd name="connsiteX27" fmla="*/ 511084 w 2495335"/>
              <a:gd name="connsiteY27" fmla="*/ 3799884 h 4007693"/>
              <a:gd name="connsiteX28" fmla="*/ 478143 w 2495335"/>
              <a:gd name="connsiteY28" fmla="*/ 3566595 h 4007693"/>
              <a:gd name="connsiteX29" fmla="*/ 450188 w 2495335"/>
              <a:gd name="connsiteY29" fmla="*/ 3345356 h 4007693"/>
              <a:gd name="connsiteX30" fmla="*/ 416669 w 2495335"/>
              <a:gd name="connsiteY30" fmla="*/ 3103840 h 4007693"/>
              <a:gd name="connsiteX31" fmla="*/ 387557 w 2495335"/>
              <a:gd name="connsiteY31" fmla="*/ 2866149 h 4007693"/>
              <a:gd name="connsiteX32" fmla="*/ 355195 w 2495335"/>
              <a:gd name="connsiteY32" fmla="*/ 2641086 h 4007693"/>
              <a:gd name="connsiteX33" fmla="*/ 326949 w 2495335"/>
              <a:gd name="connsiteY33" fmla="*/ 2415733 h 4007693"/>
              <a:gd name="connsiteX34" fmla="*/ 294009 w 2495335"/>
              <a:gd name="connsiteY34" fmla="*/ 2182444 h 4007693"/>
              <a:gd name="connsiteX35" fmla="*/ 260490 w 2495335"/>
              <a:gd name="connsiteY35" fmla="*/ 1940928 h 4007693"/>
              <a:gd name="connsiteX36" fmla="*/ 232245 w 2495335"/>
              <a:gd name="connsiteY36" fmla="*/ 1715576 h 4007693"/>
              <a:gd name="connsiteX37" fmla="*/ 199883 w 2495335"/>
              <a:gd name="connsiteY37" fmla="*/ 1490514 h 4007693"/>
              <a:gd name="connsiteX38" fmla="*/ 171349 w 2495335"/>
              <a:gd name="connsiteY38" fmla="*/ 1261048 h 4007693"/>
              <a:gd name="connsiteX39" fmla="*/ 137541 w 2495335"/>
              <a:gd name="connsiteY39" fmla="*/ 1015420 h 4007693"/>
              <a:gd name="connsiteX40" fmla="*/ 104890 w 2495335"/>
              <a:gd name="connsiteY40" fmla="*/ 786243 h 4007693"/>
              <a:gd name="connsiteX41" fmla="*/ 86252 w 2495335"/>
              <a:gd name="connsiteY41" fmla="*/ 638750 h 4007693"/>
              <a:gd name="connsiteX42" fmla="*/ 52734 w 2495335"/>
              <a:gd name="connsiteY42" fmla="*/ 397235 h 4007693"/>
              <a:gd name="connsiteX43" fmla="*/ 18926 w 2495335"/>
              <a:gd name="connsiteY43" fmla="*/ 151607 h 4007693"/>
              <a:gd name="connsiteX44" fmla="*/ 0 w 2495335"/>
              <a:gd name="connsiteY44" fmla="*/ 0 h 4007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2495335" h="4007693">
                <a:moveTo>
                  <a:pt x="0" y="0"/>
                </a:moveTo>
                <a:cubicBezTo>
                  <a:pt x="58802" y="12403"/>
                  <a:pt x="113487" y="25095"/>
                  <a:pt x="168172" y="37787"/>
                </a:cubicBezTo>
                <a:cubicBezTo>
                  <a:pt x="718558" y="156190"/>
                  <a:pt x="1273062" y="274305"/>
                  <a:pt x="1827854" y="396532"/>
                </a:cubicBezTo>
                <a:cubicBezTo>
                  <a:pt x="1840497" y="399778"/>
                  <a:pt x="1844903" y="403601"/>
                  <a:pt x="1850176" y="419764"/>
                </a:cubicBezTo>
                <a:cubicBezTo>
                  <a:pt x="1863901" y="497335"/>
                  <a:pt x="1877627" y="574904"/>
                  <a:pt x="1891352" y="652475"/>
                </a:cubicBezTo>
                <a:cubicBezTo>
                  <a:pt x="1905077" y="730045"/>
                  <a:pt x="1918513" y="803503"/>
                  <a:pt x="1931950" y="876959"/>
                </a:cubicBezTo>
                <a:cubicBezTo>
                  <a:pt x="1946253" y="962755"/>
                  <a:pt x="1960267" y="1044439"/>
                  <a:pt x="1978399" y="1125833"/>
                </a:cubicBezTo>
                <a:cubicBezTo>
                  <a:pt x="1992124" y="1203404"/>
                  <a:pt x="2005561" y="1276861"/>
                  <a:pt x="2018997" y="1350318"/>
                </a:cubicBezTo>
                <a:cubicBezTo>
                  <a:pt x="2032723" y="1427888"/>
                  <a:pt x="2046158" y="1501346"/>
                  <a:pt x="2059595" y="1574803"/>
                </a:cubicBezTo>
                <a:cubicBezTo>
                  <a:pt x="2073031" y="1648260"/>
                  <a:pt x="2086179" y="1717604"/>
                  <a:pt x="2095208" y="1787237"/>
                </a:cubicBezTo>
                <a:cubicBezTo>
                  <a:pt x="2108066" y="1852469"/>
                  <a:pt x="2120925" y="1917699"/>
                  <a:pt x="2129377" y="1979106"/>
                </a:cubicBezTo>
                <a:cubicBezTo>
                  <a:pt x="2142813" y="2052563"/>
                  <a:pt x="2156250" y="2126020"/>
                  <a:pt x="2169685" y="2199477"/>
                </a:cubicBezTo>
                <a:cubicBezTo>
                  <a:pt x="2183122" y="2272935"/>
                  <a:pt x="2196269" y="2342279"/>
                  <a:pt x="2209706" y="2415736"/>
                </a:cubicBezTo>
                <a:cubicBezTo>
                  <a:pt x="2222565" y="2480967"/>
                  <a:pt x="2235422" y="2546198"/>
                  <a:pt x="2243874" y="2607605"/>
                </a:cubicBezTo>
                <a:cubicBezTo>
                  <a:pt x="2262006" y="2688999"/>
                  <a:pt x="2276021" y="2770682"/>
                  <a:pt x="2289746" y="2848253"/>
                </a:cubicBezTo>
                <a:cubicBezTo>
                  <a:pt x="2303471" y="2925823"/>
                  <a:pt x="2317196" y="3003393"/>
                  <a:pt x="2330633" y="3076850"/>
                </a:cubicBezTo>
                <a:cubicBezTo>
                  <a:pt x="2344647" y="3158533"/>
                  <a:pt x="2358661" y="3240217"/>
                  <a:pt x="2372675" y="3321900"/>
                </a:cubicBezTo>
                <a:cubicBezTo>
                  <a:pt x="2391096" y="3407407"/>
                  <a:pt x="2405688" y="3497317"/>
                  <a:pt x="2419992" y="3583114"/>
                </a:cubicBezTo>
                <a:cubicBezTo>
                  <a:pt x="2433716" y="3660683"/>
                  <a:pt x="2447731" y="3742367"/>
                  <a:pt x="2465863" y="3823761"/>
                </a:cubicBezTo>
                <a:cubicBezTo>
                  <a:pt x="2473447" y="3872829"/>
                  <a:pt x="2485439" y="3925721"/>
                  <a:pt x="2493313" y="3978901"/>
                </a:cubicBezTo>
                <a:cubicBezTo>
                  <a:pt x="2493891" y="3987128"/>
                  <a:pt x="2494469" y="3995354"/>
                  <a:pt x="2495335" y="4007693"/>
                </a:cubicBezTo>
                <a:cubicBezTo>
                  <a:pt x="2436823" y="3999404"/>
                  <a:pt x="2374480" y="3995517"/>
                  <a:pt x="2316256" y="3991340"/>
                </a:cubicBezTo>
                <a:cubicBezTo>
                  <a:pt x="2183048" y="3980031"/>
                  <a:pt x="2045433" y="3964898"/>
                  <a:pt x="1912225" y="3953590"/>
                </a:cubicBezTo>
                <a:cubicBezTo>
                  <a:pt x="1766376" y="3939036"/>
                  <a:pt x="1624932" y="3928305"/>
                  <a:pt x="1479082" y="3913751"/>
                </a:cubicBezTo>
                <a:cubicBezTo>
                  <a:pt x="1337639" y="3903020"/>
                  <a:pt x="1191790" y="3888466"/>
                  <a:pt x="1050057" y="3873622"/>
                </a:cubicBezTo>
                <a:cubicBezTo>
                  <a:pt x="891854" y="3859936"/>
                  <a:pt x="729533" y="3846539"/>
                  <a:pt x="571331" y="3832853"/>
                </a:cubicBezTo>
                <a:cubicBezTo>
                  <a:pt x="562807" y="3829318"/>
                  <a:pt x="550454" y="3830186"/>
                  <a:pt x="542219" y="3830764"/>
                </a:cubicBezTo>
                <a:cubicBezTo>
                  <a:pt x="513107" y="3828676"/>
                  <a:pt x="513107" y="3828676"/>
                  <a:pt x="511084" y="3799884"/>
                </a:cubicBezTo>
                <a:cubicBezTo>
                  <a:pt x="501476" y="3722025"/>
                  <a:pt x="491869" y="3644166"/>
                  <a:pt x="478143" y="3566595"/>
                </a:cubicBezTo>
                <a:cubicBezTo>
                  <a:pt x="468824" y="3492848"/>
                  <a:pt x="459506" y="3419102"/>
                  <a:pt x="450188" y="3345356"/>
                </a:cubicBezTo>
                <a:cubicBezTo>
                  <a:pt x="440291" y="3263383"/>
                  <a:pt x="426566" y="3185813"/>
                  <a:pt x="416669" y="3103840"/>
                </a:cubicBezTo>
                <a:cubicBezTo>
                  <a:pt x="407061" y="3025981"/>
                  <a:pt x="397164" y="2944009"/>
                  <a:pt x="387557" y="2866149"/>
                </a:cubicBezTo>
                <a:cubicBezTo>
                  <a:pt x="378238" y="2792402"/>
                  <a:pt x="364513" y="2714832"/>
                  <a:pt x="355195" y="2641086"/>
                </a:cubicBezTo>
                <a:cubicBezTo>
                  <a:pt x="345587" y="2563226"/>
                  <a:pt x="336268" y="2489480"/>
                  <a:pt x="326949" y="2415733"/>
                </a:cubicBezTo>
                <a:cubicBezTo>
                  <a:pt x="313224" y="2338164"/>
                  <a:pt x="303617" y="2260304"/>
                  <a:pt x="294009" y="2182444"/>
                </a:cubicBezTo>
                <a:cubicBezTo>
                  <a:pt x="284401" y="2104585"/>
                  <a:pt x="274505" y="2022612"/>
                  <a:pt x="260490" y="1940928"/>
                </a:cubicBezTo>
                <a:cubicBezTo>
                  <a:pt x="251171" y="1867183"/>
                  <a:pt x="241853" y="1793436"/>
                  <a:pt x="232245" y="1715576"/>
                </a:cubicBezTo>
                <a:cubicBezTo>
                  <a:pt x="218809" y="1642119"/>
                  <a:pt x="209202" y="1564259"/>
                  <a:pt x="199883" y="1490514"/>
                </a:cubicBezTo>
                <a:cubicBezTo>
                  <a:pt x="190275" y="1412654"/>
                  <a:pt x="180667" y="1334794"/>
                  <a:pt x="171349" y="1261048"/>
                </a:cubicBezTo>
                <a:cubicBezTo>
                  <a:pt x="157334" y="1179364"/>
                  <a:pt x="147438" y="1097392"/>
                  <a:pt x="137541" y="1015420"/>
                </a:cubicBezTo>
                <a:cubicBezTo>
                  <a:pt x="128223" y="941673"/>
                  <a:pt x="114497" y="864102"/>
                  <a:pt x="104890" y="786243"/>
                </a:cubicBezTo>
                <a:cubicBezTo>
                  <a:pt x="97305" y="737175"/>
                  <a:pt x="93837" y="687818"/>
                  <a:pt x="86252" y="638750"/>
                </a:cubicBezTo>
                <a:cubicBezTo>
                  <a:pt x="76355" y="556777"/>
                  <a:pt x="62342" y="475094"/>
                  <a:pt x="52734" y="397235"/>
                </a:cubicBezTo>
                <a:cubicBezTo>
                  <a:pt x="42837" y="315262"/>
                  <a:pt x="32941" y="233290"/>
                  <a:pt x="18926" y="151607"/>
                </a:cubicBezTo>
                <a:cubicBezTo>
                  <a:pt x="15459" y="102249"/>
                  <a:pt x="7874" y="53181"/>
                  <a:pt x="0" y="0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6115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928BB05A-FC8A-4FD6-8F4C-15D7061655F2}"/>
              </a:ext>
            </a:extLst>
          </p:cNvPr>
          <p:cNvGrpSpPr/>
          <p:nvPr userDrawn="1"/>
        </p:nvGrpSpPr>
        <p:grpSpPr>
          <a:xfrm>
            <a:off x="319316" y="217713"/>
            <a:ext cx="1163750" cy="856344"/>
            <a:chOff x="188687" y="159656"/>
            <a:chExt cx="1538514" cy="1132114"/>
          </a:xfrm>
        </p:grpSpPr>
        <p:sp>
          <p:nvSpPr>
            <p:cNvPr id="3" name="菱形 2">
              <a:extLst>
                <a:ext uri="{FF2B5EF4-FFF2-40B4-BE49-F238E27FC236}">
                  <a16:creationId xmlns:a16="http://schemas.microsoft.com/office/drawing/2014/main" id="{EA4240A5-CBBE-4F0C-AA7F-5E4585695B21}"/>
                </a:ext>
              </a:extLst>
            </p:cNvPr>
            <p:cNvSpPr/>
            <p:nvPr userDrawn="1"/>
          </p:nvSpPr>
          <p:spPr>
            <a:xfrm>
              <a:off x="188687" y="159656"/>
              <a:ext cx="1132114" cy="1132114"/>
            </a:xfrm>
            <a:prstGeom prst="diamond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" name="菱形 3">
              <a:extLst>
                <a:ext uri="{FF2B5EF4-FFF2-40B4-BE49-F238E27FC236}">
                  <a16:creationId xmlns:a16="http://schemas.microsoft.com/office/drawing/2014/main" id="{94CBF675-2D53-4A6C-A742-DF7C47B0E00E}"/>
                </a:ext>
              </a:extLst>
            </p:cNvPr>
            <p:cNvSpPr/>
            <p:nvPr userDrawn="1"/>
          </p:nvSpPr>
          <p:spPr>
            <a:xfrm>
              <a:off x="595087" y="159656"/>
              <a:ext cx="1132114" cy="1132114"/>
            </a:xfrm>
            <a:prstGeom prst="diamond">
              <a:avLst/>
            </a:prstGeom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36765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083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0507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6" r:id="rId2"/>
    <p:sldLayoutId id="2147483680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09EED84-D585-4E76-89A9-C57D2F6EECC7}"/>
              </a:ext>
            </a:extLst>
          </p:cNvPr>
          <p:cNvSpPr>
            <a:spLocks/>
          </p:cNvSpPr>
          <p:nvPr/>
        </p:nvSpPr>
        <p:spPr bwMode="auto">
          <a:xfrm rot="17873156">
            <a:off x="-757854" y="2878243"/>
            <a:ext cx="6307604" cy="6360871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0754F1-79A6-46F3-A14E-7D08DCE26BB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68534">
            <a:off x="857376" y="1459212"/>
            <a:ext cx="2303190" cy="47395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81B80E-7058-407F-B502-68EFA28B771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890">
            <a:off x="3662248" y="857774"/>
            <a:ext cx="2531196" cy="5208727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4A6DAC69-EAE6-4A88-80A6-9D8CC13AF302}"/>
              </a:ext>
            </a:extLst>
          </p:cNvPr>
          <p:cNvSpPr/>
          <p:nvPr/>
        </p:nvSpPr>
        <p:spPr>
          <a:xfrm rot="18888791">
            <a:off x="8854247" y="-6080731"/>
            <a:ext cx="7764820" cy="7764820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6E499F1-0EDA-4715-887A-BC8AA943137D}"/>
              </a:ext>
            </a:extLst>
          </p:cNvPr>
          <p:cNvSpPr/>
          <p:nvPr/>
        </p:nvSpPr>
        <p:spPr>
          <a:xfrm rot="18888791">
            <a:off x="10246560" y="625161"/>
            <a:ext cx="959656" cy="959656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6" name="图片占位符 5">
            <a:extLst>
              <a:ext uri="{FF2B5EF4-FFF2-40B4-BE49-F238E27FC236}">
                <a16:creationId xmlns:a16="http://schemas.microsoft.com/office/drawing/2014/main" id="{1E0D83E0-F0B3-4D3D-8B4B-3CF45719E508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39" b="14639"/>
          <a:stretch>
            <a:fillRect/>
          </a:stretch>
        </p:blipFill>
        <p:spPr>
          <a:xfrm>
            <a:off x="481035" y="2211584"/>
            <a:ext cx="3128779" cy="3322847"/>
          </a:xfrm>
        </p:spPr>
      </p:pic>
      <p:pic>
        <p:nvPicPr>
          <p:cNvPr id="10" name="图片占位符 9">
            <a:extLst>
              <a:ext uri="{FF2B5EF4-FFF2-40B4-BE49-F238E27FC236}">
                <a16:creationId xmlns:a16="http://schemas.microsoft.com/office/drawing/2014/main" id="{42887296-2DE4-4290-9C3D-5DA9D0BBC59A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1" r="3271"/>
          <a:stretch>
            <a:fillRect/>
          </a:stretch>
        </p:blipFill>
        <p:spPr>
          <a:xfrm>
            <a:off x="3705473" y="1527642"/>
            <a:ext cx="2495335" cy="4007693"/>
          </a:xfrm>
        </p:spPr>
      </p:pic>
      <p:grpSp>
        <p:nvGrpSpPr>
          <p:cNvPr id="26" name="Group 33">
            <a:extLst>
              <a:ext uri="{FF2B5EF4-FFF2-40B4-BE49-F238E27FC236}">
                <a16:creationId xmlns:a16="http://schemas.microsoft.com/office/drawing/2014/main" id="{2DA7E857-66DE-4F93-A04C-EDC5C6F245BA}"/>
              </a:ext>
            </a:extLst>
          </p:cNvPr>
          <p:cNvGrpSpPr/>
          <p:nvPr/>
        </p:nvGrpSpPr>
        <p:grpSpPr>
          <a:xfrm>
            <a:off x="10326424" y="5626363"/>
            <a:ext cx="1350176" cy="306149"/>
            <a:chOff x="515938" y="5493205"/>
            <a:chExt cx="1134676" cy="257285"/>
          </a:xfrm>
        </p:grpSpPr>
        <p:sp>
          <p:nvSpPr>
            <p:cNvPr id="27" name="Freeform: Shape 34">
              <a:extLst>
                <a:ext uri="{FF2B5EF4-FFF2-40B4-BE49-F238E27FC236}">
                  <a16:creationId xmlns:a16="http://schemas.microsoft.com/office/drawing/2014/main" id="{6D090E3D-0A3D-4455-91F6-111AD2647501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954633" y="5054510"/>
              <a:ext cx="257285" cy="1134676"/>
            </a:xfrm>
            <a:custGeom>
              <a:avLst/>
              <a:gdLst>
                <a:gd name="connsiteX0" fmla="*/ 16391 w 257285"/>
                <a:gd name="connsiteY0" fmla="*/ 239401 h 1134676"/>
                <a:gd name="connsiteX1" fmla="*/ 9437 w 257285"/>
                <a:gd name="connsiteY1" fmla="*/ 237315 h 1134676"/>
                <a:gd name="connsiteX2" fmla="*/ 12914 w 257285"/>
                <a:gd name="connsiteY2" fmla="*/ 239401 h 1134676"/>
                <a:gd name="connsiteX3" fmla="*/ 17781 w 257285"/>
                <a:gd name="connsiteY3" fmla="*/ 923600 h 1134676"/>
                <a:gd name="connsiteX4" fmla="*/ 13609 w 257285"/>
                <a:gd name="connsiteY4" fmla="*/ 917341 h 1134676"/>
                <a:gd name="connsiteX5" fmla="*/ 9437 w 257285"/>
                <a:gd name="connsiteY5" fmla="*/ 917341 h 1134676"/>
                <a:gd name="connsiteX6" fmla="*/ 17781 w 257285"/>
                <a:gd name="connsiteY6" fmla="*/ 923600 h 1134676"/>
                <a:gd name="connsiteX7" fmla="*/ 30297 w 257285"/>
                <a:gd name="connsiteY7" fmla="*/ 358301 h 1134676"/>
                <a:gd name="connsiteX8" fmla="*/ 20909 w 257285"/>
                <a:gd name="connsiteY8" fmla="*/ 361951 h 1134676"/>
                <a:gd name="connsiteX9" fmla="*/ 17781 w 257285"/>
                <a:gd name="connsiteY9" fmla="*/ 361951 h 1134676"/>
                <a:gd name="connsiteX10" fmla="*/ 20909 w 257285"/>
                <a:gd name="connsiteY10" fmla="*/ 372903 h 1134676"/>
                <a:gd name="connsiteX11" fmla="*/ 30297 w 257285"/>
                <a:gd name="connsiteY11" fmla="*/ 361951 h 1134676"/>
                <a:gd name="connsiteX12" fmla="*/ 30297 w 257285"/>
                <a:gd name="connsiteY12" fmla="*/ 358301 h 1134676"/>
                <a:gd name="connsiteX13" fmla="*/ 36555 w 257285"/>
                <a:gd name="connsiteY13" fmla="*/ 504319 h 1134676"/>
                <a:gd name="connsiteX14" fmla="*/ 28211 w 257285"/>
                <a:gd name="connsiteY14" fmla="*/ 491803 h 1134676"/>
                <a:gd name="connsiteX15" fmla="*/ 28211 w 257285"/>
                <a:gd name="connsiteY15" fmla="*/ 504319 h 1134676"/>
                <a:gd name="connsiteX16" fmla="*/ 30993 w 257285"/>
                <a:gd name="connsiteY16" fmla="*/ 501190 h 1134676"/>
                <a:gd name="connsiteX17" fmla="*/ 36555 w 257285"/>
                <a:gd name="connsiteY17" fmla="*/ 504319 h 1134676"/>
                <a:gd name="connsiteX18" fmla="*/ 40727 w 257285"/>
                <a:gd name="connsiteY18" fmla="*/ 762979 h 1134676"/>
                <a:gd name="connsiteX19" fmla="*/ 34469 w 257285"/>
                <a:gd name="connsiteY19" fmla="*/ 770489 h 1134676"/>
                <a:gd name="connsiteX20" fmla="*/ 34469 w 257285"/>
                <a:gd name="connsiteY20" fmla="*/ 781754 h 1134676"/>
                <a:gd name="connsiteX21" fmla="*/ 40727 w 257285"/>
                <a:gd name="connsiteY21" fmla="*/ 781754 h 1134676"/>
                <a:gd name="connsiteX22" fmla="*/ 40727 w 257285"/>
                <a:gd name="connsiteY22" fmla="*/ 774244 h 1134676"/>
                <a:gd name="connsiteX23" fmla="*/ 40727 w 257285"/>
                <a:gd name="connsiteY23" fmla="*/ 770489 h 1134676"/>
                <a:gd name="connsiteX24" fmla="*/ 40727 w 257285"/>
                <a:gd name="connsiteY24" fmla="*/ 762979 h 1134676"/>
                <a:gd name="connsiteX25" fmla="*/ 40727 w 257285"/>
                <a:gd name="connsiteY25" fmla="*/ 402802 h 1134676"/>
                <a:gd name="connsiteX26" fmla="*/ 16999 w 257285"/>
                <a:gd name="connsiteY26" fmla="*/ 385419 h 1134676"/>
                <a:gd name="connsiteX27" fmla="*/ 13609 w 257285"/>
                <a:gd name="connsiteY27" fmla="*/ 392373 h 1134676"/>
                <a:gd name="connsiteX28" fmla="*/ 20388 w 257285"/>
                <a:gd name="connsiteY28" fmla="*/ 413233 h 1134676"/>
                <a:gd name="connsiteX29" fmla="*/ 13609 w 257285"/>
                <a:gd name="connsiteY29" fmla="*/ 430616 h 1134676"/>
                <a:gd name="connsiteX30" fmla="*/ 20388 w 257285"/>
                <a:gd name="connsiteY30" fmla="*/ 437569 h 1134676"/>
                <a:gd name="connsiteX31" fmla="*/ 33947 w 257285"/>
                <a:gd name="connsiteY31" fmla="*/ 416710 h 1134676"/>
                <a:gd name="connsiteX32" fmla="*/ 40727 w 257285"/>
                <a:gd name="connsiteY32" fmla="*/ 402802 h 1134676"/>
                <a:gd name="connsiteX33" fmla="*/ 40727 w 257285"/>
                <a:gd name="connsiteY33" fmla="*/ 82655 h 1134676"/>
                <a:gd name="connsiteX34" fmla="*/ 23344 w 257285"/>
                <a:gd name="connsiteY34" fmla="*/ 72374 h 1134676"/>
                <a:gd name="connsiteX35" fmla="*/ 12914 w 257285"/>
                <a:gd name="connsiteY35" fmla="*/ 62093 h 1134676"/>
                <a:gd name="connsiteX36" fmla="*/ 9437 w 257285"/>
                <a:gd name="connsiteY36" fmla="*/ 65520 h 1134676"/>
                <a:gd name="connsiteX37" fmla="*/ 23344 w 257285"/>
                <a:gd name="connsiteY37" fmla="*/ 82655 h 1134676"/>
                <a:gd name="connsiteX38" fmla="*/ 9437 w 257285"/>
                <a:gd name="connsiteY38" fmla="*/ 103217 h 1134676"/>
                <a:gd name="connsiteX39" fmla="*/ 9437 w 257285"/>
                <a:gd name="connsiteY39" fmla="*/ 110071 h 1134676"/>
                <a:gd name="connsiteX40" fmla="*/ 26820 w 257285"/>
                <a:gd name="connsiteY40" fmla="*/ 99790 h 1134676"/>
                <a:gd name="connsiteX41" fmla="*/ 37250 w 257285"/>
                <a:gd name="connsiteY41" fmla="*/ 103217 h 1134676"/>
                <a:gd name="connsiteX42" fmla="*/ 37250 w 257285"/>
                <a:gd name="connsiteY42" fmla="*/ 96364 h 1134676"/>
                <a:gd name="connsiteX43" fmla="*/ 40727 w 257285"/>
                <a:gd name="connsiteY43" fmla="*/ 82655 h 1134676"/>
                <a:gd name="connsiteX44" fmla="*/ 46984 w 257285"/>
                <a:gd name="connsiteY44" fmla="*/ 237316 h 1134676"/>
                <a:gd name="connsiteX45" fmla="*/ 40726 w 257285"/>
                <a:gd name="connsiteY45" fmla="*/ 230362 h 1134676"/>
                <a:gd name="connsiteX46" fmla="*/ 37597 w 257285"/>
                <a:gd name="connsiteY46" fmla="*/ 226885 h 1134676"/>
                <a:gd name="connsiteX47" fmla="*/ 34469 w 257285"/>
                <a:gd name="connsiteY47" fmla="*/ 233839 h 1134676"/>
                <a:gd name="connsiteX48" fmla="*/ 43856 w 257285"/>
                <a:gd name="connsiteY48" fmla="*/ 237316 h 1134676"/>
                <a:gd name="connsiteX49" fmla="*/ 46984 w 257285"/>
                <a:gd name="connsiteY49" fmla="*/ 237316 h 1134676"/>
                <a:gd name="connsiteX50" fmla="*/ 51156 w 257285"/>
                <a:gd name="connsiteY50" fmla="*/ 750464 h 1134676"/>
                <a:gd name="connsiteX51" fmla="*/ 49070 w 257285"/>
                <a:gd name="connsiteY51" fmla="*/ 750464 h 1134676"/>
                <a:gd name="connsiteX52" fmla="*/ 49070 w 257285"/>
                <a:gd name="connsiteY52" fmla="*/ 752550 h 1134676"/>
                <a:gd name="connsiteX53" fmla="*/ 51156 w 257285"/>
                <a:gd name="connsiteY53" fmla="*/ 752550 h 1134676"/>
                <a:gd name="connsiteX54" fmla="*/ 55328 w 257285"/>
                <a:gd name="connsiteY54" fmla="*/ 508491 h 1134676"/>
                <a:gd name="connsiteX55" fmla="*/ 46984 w 257285"/>
                <a:gd name="connsiteY55" fmla="*/ 508491 h 1134676"/>
                <a:gd name="connsiteX56" fmla="*/ 51156 w 257285"/>
                <a:gd name="connsiteY56" fmla="*/ 514750 h 1134676"/>
                <a:gd name="connsiteX57" fmla="*/ 55328 w 257285"/>
                <a:gd name="connsiteY57" fmla="*/ 508491 h 1134676"/>
                <a:gd name="connsiteX58" fmla="*/ 57415 w 257285"/>
                <a:gd name="connsiteY58" fmla="*/ 532132 h 1134676"/>
                <a:gd name="connsiteX59" fmla="*/ 54077 w 257285"/>
                <a:gd name="connsiteY59" fmla="*/ 525179 h 1134676"/>
                <a:gd name="connsiteX60" fmla="*/ 40727 w 257285"/>
                <a:gd name="connsiteY60" fmla="*/ 546038 h 1134676"/>
                <a:gd name="connsiteX61" fmla="*/ 44065 w 257285"/>
                <a:gd name="connsiteY61" fmla="*/ 546038 h 1134676"/>
                <a:gd name="connsiteX62" fmla="*/ 54077 w 257285"/>
                <a:gd name="connsiteY62" fmla="*/ 535609 h 1134676"/>
                <a:gd name="connsiteX63" fmla="*/ 57415 w 257285"/>
                <a:gd name="connsiteY63" fmla="*/ 532132 h 1134676"/>
                <a:gd name="connsiteX64" fmla="*/ 67844 w 257285"/>
                <a:gd name="connsiteY64" fmla="*/ 168478 h 1134676"/>
                <a:gd name="connsiteX65" fmla="*/ 47626 w 257285"/>
                <a:gd name="connsiteY65" fmla="*/ 175153 h 1134676"/>
                <a:gd name="connsiteX66" fmla="*/ 27407 w 257285"/>
                <a:gd name="connsiteY66" fmla="*/ 168478 h 1134676"/>
                <a:gd name="connsiteX67" fmla="*/ 24038 w 257285"/>
                <a:gd name="connsiteY67" fmla="*/ 168478 h 1134676"/>
                <a:gd name="connsiteX68" fmla="*/ 24038 w 257285"/>
                <a:gd name="connsiteY68" fmla="*/ 171816 h 1134676"/>
                <a:gd name="connsiteX69" fmla="*/ 24038 w 257285"/>
                <a:gd name="connsiteY69" fmla="*/ 181829 h 1134676"/>
                <a:gd name="connsiteX70" fmla="*/ 27407 w 257285"/>
                <a:gd name="connsiteY70" fmla="*/ 185166 h 1134676"/>
                <a:gd name="connsiteX71" fmla="*/ 30777 w 257285"/>
                <a:gd name="connsiteY71" fmla="*/ 185166 h 1134676"/>
                <a:gd name="connsiteX72" fmla="*/ 37517 w 257285"/>
                <a:gd name="connsiteY72" fmla="*/ 185166 h 1134676"/>
                <a:gd name="connsiteX73" fmla="*/ 57735 w 257285"/>
                <a:gd name="connsiteY73" fmla="*/ 175153 h 1134676"/>
                <a:gd name="connsiteX74" fmla="*/ 64475 w 257285"/>
                <a:gd name="connsiteY74" fmla="*/ 178491 h 1134676"/>
                <a:gd name="connsiteX75" fmla="*/ 67844 w 257285"/>
                <a:gd name="connsiteY75" fmla="*/ 168478 h 1134676"/>
                <a:gd name="connsiteX76" fmla="*/ 72016 w 257285"/>
                <a:gd name="connsiteY76" fmla="*/ 256089 h 1134676"/>
                <a:gd name="connsiteX77" fmla="*/ 64714 w 257285"/>
                <a:gd name="connsiteY77" fmla="*/ 239401 h 1134676"/>
                <a:gd name="connsiteX78" fmla="*/ 57414 w 257285"/>
                <a:gd name="connsiteY78" fmla="*/ 239401 h 1134676"/>
                <a:gd name="connsiteX79" fmla="*/ 68366 w 257285"/>
                <a:gd name="connsiteY79" fmla="*/ 256089 h 1134676"/>
                <a:gd name="connsiteX80" fmla="*/ 72016 w 257285"/>
                <a:gd name="connsiteY80" fmla="*/ 256089 h 1134676"/>
                <a:gd name="connsiteX81" fmla="*/ 74103 w 257285"/>
                <a:gd name="connsiteY81" fmla="*/ 994523 h 1134676"/>
                <a:gd name="connsiteX82" fmla="*/ 72016 w 257285"/>
                <a:gd name="connsiteY82" fmla="*/ 998695 h 1134676"/>
                <a:gd name="connsiteX83" fmla="*/ 74103 w 257285"/>
                <a:gd name="connsiteY83" fmla="*/ 998695 h 1134676"/>
                <a:gd name="connsiteX84" fmla="*/ 74103 w 257285"/>
                <a:gd name="connsiteY84" fmla="*/ 994523 h 1134676"/>
                <a:gd name="connsiteX85" fmla="*/ 82447 w 257285"/>
                <a:gd name="connsiteY85" fmla="*/ 940288 h 1134676"/>
                <a:gd name="connsiteX86" fmla="*/ 72016 w 257285"/>
                <a:gd name="connsiteY86" fmla="*/ 943765 h 1134676"/>
                <a:gd name="connsiteX87" fmla="*/ 72016 w 257285"/>
                <a:gd name="connsiteY87" fmla="*/ 947241 h 1134676"/>
                <a:gd name="connsiteX88" fmla="*/ 78970 w 257285"/>
                <a:gd name="connsiteY88" fmla="*/ 950718 h 1134676"/>
                <a:gd name="connsiteX89" fmla="*/ 82447 w 257285"/>
                <a:gd name="connsiteY89" fmla="*/ 940288 h 1134676"/>
                <a:gd name="connsiteX90" fmla="*/ 88704 w 257285"/>
                <a:gd name="connsiteY90" fmla="*/ 328681 h 1134676"/>
                <a:gd name="connsiteX91" fmla="*/ 85366 w 257285"/>
                <a:gd name="connsiteY91" fmla="*/ 325343 h 1134676"/>
                <a:gd name="connsiteX92" fmla="*/ 82029 w 257285"/>
                <a:gd name="connsiteY92" fmla="*/ 311993 h 1134676"/>
                <a:gd name="connsiteX93" fmla="*/ 85366 w 257285"/>
                <a:gd name="connsiteY93" fmla="*/ 308656 h 1134676"/>
                <a:gd name="connsiteX94" fmla="*/ 75354 w 257285"/>
                <a:gd name="connsiteY94" fmla="*/ 301980 h 1134676"/>
                <a:gd name="connsiteX95" fmla="*/ 72016 w 257285"/>
                <a:gd name="connsiteY95" fmla="*/ 305318 h 1134676"/>
                <a:gd name="connsiteX96" fmla="*/ 82029 w 257285"/>
                <a:gd name="connsiteY96" fmla="*/ 322006 h 1134676"/>
                <a:gd name="connsiteX97" fmla="*/ 82029 w 257285"/>
                <a:gd name="connsiteY97" fmla="*/ 328681 h 1134676"/>
                <a:gd name="connsiteX98" fmla="*/ 85366 w 257285"/>
                <a:gd name="connsiteY98" fmla="*/ 335356 h 1134676"/>
                <a:gd name="connsiteX99" fmla="*/ 88704 w 257285"/>
                <a:gd name="connsiteY99" fmla="*/ 335356 h 1134676"/>
                <a:gd name="connsiteX100" fmla="*/ 88704 w 257285"/>
                <a:gd name="connsiteY100" fmla="*/ 332018 h 1134676"/>
                <a:gd name="connsiteX101" fmla="*/ 88704 w 257285"/>
                <a:gd name="connsiteY101" fmla="*/ 328681 h 1134676"/>
                <a:gd name="connsiteX102" fmla="*/ 88704 w 257285"/>
                <a:gd name="connsiteY102" fmla="*/ 141660 h 1134676"/>
                <a:gd name="connsiteX103" fmla="*/ 85227 w 257285"/>
                <a:gd name="connsiteY103" fmla="*/ 127951 h 1134676"/>
                <a:gd name="connsiteX104" fmla="*/ 81750 w 257285"/>
                <a:gd name="connsiteY104" fmla="*/ 114243 h 1134676"/>
                <a:gd name="connsiteX105" fmla="*/ 60890 w 257285"/>
                <a:gd name="connsiteY105" fmla="*/ 124524 h 1134676"/>
                <a:gd name="connsiteX106" fmla="*/ 57414 w 257285"/>
                <a:gd name="connsiteY106" fmla="*/ 124524 h 1134676"/>
                <a:gd name="connsiteX107" fmla="*/ 74796 w 257285"/>
                <a:gd name="connsiteY107" fmla="*/ 148513 h 1134676"/>
                <a:gd name="connsiteX108" fmla="*/ 71321 w 257285"/>
                <a:gd name="connsiteY108" fmla="*/ 162221 h 1134676"/>
                <a:gd name="connsiteX109" fmla="*/ 74796 w 257285"/>
                <a:gd name="connsiteY109" fmla="*/ 158794 h 1134676"/>
                <a:gd name="connsiteX110" fmla="*/ 88704 w 257285"/>
                <a:gd name="connsiteY110" fmla="*/ 141660 h 1134676"/>
                <a:gd name="connsiteX111" fmla="*/ 105392 w 257285"/>
                <a:gd name="connsiteY111" fmla="*/ 1090179 h 1134676"/>
                <a:gd name="connsiteX112" fmla="*/ 101915 w 257285"/>
                <a:gd name="connsiteY112" fmla="*/ 1090179 h 1134676"/>
                <a:gd name="connsiteX113" fmla="*/ 84532 w 257285"/>
                <a:gd name="connsiteY113" fmla="*/ 1075875 h 1134676"/>
                <a:gd name="connsiteX114" fmla="*/ 94961 w 257285"/>
                <a:gd name="connsiteY114" fmla="*/ 1100907 h 1134676"/>
                <a:gd name="connsiteX115" fmla="*/ 101915 w 257285"/>
                <a:gd name="connsiteY115" fmla="*/ 1097331 h 1134676"/>
                <a:gd name="connsiteX116" fmla="*/ 105392 w 257285"/>
                <a:gd name="connsiteY116" fmla="*/ 1090179 h 1134676"/>
                <a:gd name="connsiteX117" fmla="*/ 115822 w 257285"/>
                <a:gd name="connsiteY117" fmla="*/ 41756 h 1134676"/>
                <a:gd name="connsiteX118" fmla="*/ 95484 w 257285"/>
                <a:gd name="connsiteY118" fmla="*/ 48535 h 1134676"/>
                <a:gd name="connsiteX119" fmla="*/ 71756 w 257285"/>
                <a:gd name="connsiteY119" fmla="*/ 34976 h 1134676"/>
                <a:gd name="connsiteX120" fmla="*/ 68366 w 257285"/>
                <a:gd name="connsiteY120" fmla="*/ 34976 h 1134676"/>
                <a:gd name="connsiteX121" fmla="*/ 61587 w 257285"/>
                <a:gd name="connsiteY121" fmla="*/ 34976 h 1134676"/>
                <a:gd name="connsiteX122" fmla="*/ 71756 w 257285"/>
                <a:gd name="connsiteY122" fmla="*/ 58704 h 1134676"/>
                <a:gd name="connsiteX123" fmla="*/ 85315 w 257285"/>
                <a:gd name="connsiteY123" fmla="*/ 55316 h 1134676"/>
                <a:gd name="connsiteX124" fmla="*/ 102263 w 257285"/>
                <a:gd name="connsiteY124" fmla="*/ 62094 h 1134676"/>
                <a:gd name="connsiteX125" fmla="*/ 115822 w 257285"/>
                <a:gd name="connsiteY125" fmla="*/ 45145 h 1134676"/>
                <a:gd name="connsiteX126" fmla="*/ 115822 w 257285"/>
                <a:gd name="connsiteY126" fmla="*/ 41756 h 1134676"/>
                <a:gd name="connsiteX127" fmla="*/ 122079 w 257285"/>
                <a:gd name="connsiteY127" fmla="*/ 732584 h 1134676"/>
                <a:gd name="connsiteX128" fmla="*/ 115522 w 257285"/>
                <a:gd name="connsiteY128" fmla="*/ 712916 h 1134676"/>
                <a:gd name="connsiteX129" fmla="*/ 102411 w 257285"/>
                <a:gd name="connsiteY129" fmla="*/ 719472 h 1134676"/>
                <a:gd name="connsiteX130" fmla="*/ 99133 w 257285"/>
                <a:gd name="connsiteY130" fmla="*/ 719472 h 1134676"/>
                <a:gd name="connsiteX131" fmla="*/ 99133 w 257285"/>
                <a:gd name="connsiteY131" fmla="*/ 722750 h 1134676"/>
                <a:gd name="connsiteX132" fmla="*/ 99133 w 257285"/>
                <a:gd name="connsiteY132" fmla="*/ 726029 h 1134676"/>
                <a:gd name="connsiteX133" fmla="*/ 115522 w 257285"/>
                <a:gd name="connsiteY133" fmla="*/ 735863 h 1134676"/>
                <a:gd name="connsiteX134" fmla="*/ 118801 w 257285"/>
                <a:gd name="connsiteY134" fmla="*/ 732584 h 1134676"/>
                <a:gd name="connsiteX135" fmla="*/ 122079 w 257285"/>
                <a:gd name="connsiteY135" fmla="*/ 732584 h 1134676"/>
                <a:gd name="connsiteX136" fmla="*/ 132510 w 257285"/>
                <a:gd name="connsiteY136" fmla="*/ 910666 h 1134676"/>
                <a:gd name="connsiteX137" fmla="*/ 122229 w 257285"/>
                <a:gd name="connsiteY137" fmla="*/ 900654 h 1134676"/>
                <a:gd name="connsiteX138" fmla="*/ 101666 w 257285"/>
                <a:gd name="connsiteY138" fmla="*/ 914004 h 1134676"/>
                <a:gd name="connsiteX139" fmla="*/ 87959 w 257285"/>
                <a:gd name="connsiteY139" fmla="*/ 907329 h 1134676"/>
                <a:gd name="connsiteX140" fmla="*/ 84532 w 257285"/>
                <a:gd name="connsiteY140" fmla="*/ 917341 h 1134676"/>
                <a:gd name="connsiteX141" fmla="*/ 84532 w 257285"/>
                <a:gd name="connsiteY141" fmla="*/ 927354 h 1134676"/>
                <a:gd name="connsiteX142" fmla="*/ 84532 w 257285"/>
                <a:gd name="connsiteY142" fmla="*/ 934029 h 1134676"/>
                <a:gd name="connsiteX143" fmla="*/ 94813 w 257285"/>
                <a:gd name="connsiteY143" fmla="*/ 927354 h 1134676"/>
                <a:gd name="connsiteX144" fmla="*/ 115375 w 257285"/>
                <a:gd name="connsiteY144" fmla="*/ 917341 h 1134676"/>
                <a:gd name="connsiteX145" fmla="*/ 118802 w 257285"/>
                <a:gd name="connsiteY145" fmla="*/ 917341 h 1134676"/>
                <a:gd name="connsiteX146" fmla="*/ 132510 w 257285"/>
                <a:gd name="connsiteY146" fmla="*/ 910666 h 1134676"/>
                <a:gd name="connsiteX147" fmla="*/ 132510 w 257285"/>
                <a:gd name="connsiteY147" fmla="*/ 147619 h 1134676"/>
                <a:gd name="connsiteX148" fmla="*/ 119994 w 257285"/>
                <a:gd name="connsiteY148" fmla="*/ 151095 h 1134676"/>
                <a:gd name="connsiteX149" fmla="*/ 123123 w 257285"/>
                <a:gd name="connsiteY149" fmla="*/ 158049 h 1134676"/>
                <a:gd name="connsiteX150" fmla="*/ 132510 w 257285"/>
                <a:gd name="connsiteY150" fmla="*/ 151095 h 1134676"/>
                <a:gd name="connsiteX151" fmla="*/ 132510 w 257285"/>
                <a:gd name="connsiteY151" fmla="*/ 147619 h 1134676"/>
                <a:gd name="connsiteX152" fmla="*/ 133205 w 257285"/>
                <a:gd name="connsiteY152" fmla="*/ 798442 h 1134676"/>
                <a:gd name="connsiteX153" fmla="*/ 122776 w 257285"/>
                <a:gd name="connsiteY153" fmla="*/ 791141 h 1134676"/>
                <a:gd name="connsiteX154" fmla="*/ 108868 w 257285"/>
                <a:gd name="connsiteY154" fmla="*/ 783839 h 1134676"/>
                <a:gd name="connsiteX155" fmla="*/ 101916 w 257285"/>
                <a:gd name="connsiteY155" fmla="*/ 787490 h 1134676"/>
                <a:gd name="connsiteX156" fmla="*/ 94962 w 257285"/>
                <a:gd name="connsiteY156" fmla="*/ 798442 h 1134676"/>
                <a:gd name="connsiteX157" fmla="*/ 98439 w 257285"/>
                <a:gd name="connsiteY157" fmla="*/ 798442 h 1134676"/>
                <a:gd name="connsiteX158" fmla="*/ 115822 w 257285"/>
                <a:gd name="connsiteY158" fmla="*/ 794791 h 1134676"/>
                <a:gd name="connsiteX159" fmla="*/ 133205 w 257285"/>
                <a:gd name="connsiteY159" fmla="*/ 798442 h 1134676"/>
                <a:gd name="connsiteX160" fmla="*/ 149198 w 257285"/>
                <a:gd name="connsiteY160" fmla="*/ 961147 h 1134676"/>
                <a:gd name="connsiteX161" fmla="*/ 145721 w 257285"/>
                <a:gd name="connsiteY161" fmla="*/ 956975 h 1134676"/>
                <a:gd name="connsiteX162" fmla="*/ 138767 w 257285"/>
                <a:gd name="connsiteY162" fmla="*/ 956975 h 1134676"/>
                <a:gd name="connsiteX163" fmla="*/ 145721 w 257285"/>
                <a:gd name="connsiteY163" fmla="*/ 961147 h 1134676"/>
                <a:gd name="connsiteX164" fmla="*/ 149198 w 257285"/>
                <a:gd name="connsiteY164" fmla="*/ 961147 h 1134676"/>
                <a:gd name="connsiteX165" fmla="*/ 149198 w 257285"/>
                <a:gd name="connsiteY165" fmla="*/ 607426 h 1134676"/>
                <a:gd name="connsiteX166" fmla="*/ 146069 w 257285"/>
                <a:gd name="connsiteY166" fmla="*/ 600274 h 1134676"/>
                <a:gd name="connsiteX167" fmla="*/ 142939 w 257285"/>
                <a:gd name="connsiteY167" fmla="*/ 600274 h 1134676"/>
                <a:gd name="connsiteX168" fmla="*/ 133552 w 257285"/>
                <a:gd name="connsiteY168" fmla="*/ 600274 h 1134676"/>
                <a:gd name="connsiteX169" fmla="*/ 133552 w 257285"/>
                <a:gd name="connsiteY169" fmla="*/ 603849 h 1134676"/>
                <a:gd name="connsiteX170" fmla="*/ 130423 w 257285"/>
                <a:gd name="connsiteY170" fmla="*/ 614578 h 1134676"/>
                <a:gd name="connsiteX171" fmla="*/ 136682 w 257285"/>
                <a:gd name="connsiteY171" fmla="*/ 625305 h 1134676"/>
                <a:gd name="connsiteX172" fmla="*/ 149198 w 257285"/>
                <a:gd name="connsiteY172" fmla="*/ 607426 h 1134676"/>
                <a:gd name="connsiteX173" fmla="*/ 153370 w 257285"/>
                <a:gd name="connsiteY173" fmla="*/ 239054 h 1134676"/>
                <a:gd name="connsiteX174" fmla="*/ 133344 w 257285"/>
                <a:gd name="connsiteY174" fmla="*/ 212631 h 1134676"/>
                <a:gd name="connsiteX175" fmla="*/ 126669 w 257285"/>
                <a:gd name="connsiteY175" fmla="*/ 206026 h 1134676"/>
                <a:gd name="connsiteX176" fmla="*/ 130007 w 257285"/>
                <a:gd name="connsiteY176" fmla="*/ 212631 h 1134676"/>
                <a:gd name="connsiteX177" fmla="*/ 133344 w 257285"/>
                <a:gd name="connsiteY177" fmla="*/ 225844 h 1134676"/>
                <a:gd name="connsiteX178" fmla="*/ 126669 w 257285"/>
                <a:gd name="connsiteY178" fmla="*/ 235751 h 1134676"/>
                <a:gd name="connsiteX179" fmla="*/ 123332 w 257285"/>
                <a:gd name="connsiteY179" fmla="*/ 239054 h 1134676"/>
                <a:gd name="connsiteX180" fmla="*/ 119994 w 257285"/>
                <a:gd name="connsiteY180" fmla="*/ 245660 h 1134676"/>
                <a:gd name="connsiteX181" fmla="*/ 133344 w 257285"/>
                <a:gd name="connsiteY181" fmla="*/ 242356 h 1134676"/>
                <a:gd name="connsiteX182" fmla="*/ 146694 w 257285"/>
                <a:gd name="connsiteY182" fmla="*/ 245660 h 1134676"/>
                <a:gd name="connsiteX183" fmla="*/ 153370 w 257285"/>
                <a:gd name="connsiteY183" fmla="*/ 239054 h 1134676"/>
                <a:gd name="connsiteX184" fmla="*/ 159627 w 257285"/>
                <a:gd name="connsiteY184" fmla="*/ 671197 h 1134676"/>
                <a:gd name="connsiteX185" fmla="*/ 150240 w 257285"/>
                <a:gd name="connsiteY185" fmla="*/ 674674 h 1134676"/>
                <a:gd name="connsiteX186" fmla="*/ 147111 w 257285"/>
                <a:gd name="connsiteY186" fmla="*/ 671197 h 1134676"/>
                <a:gd name="connsiteX187" fmla="*/ 147111 w 257285"/>
                <a:gd name="connsiteY187" fmla="*/ 674674 h 1134676"/>
                <a:gd name="connsiteX188" fmla="*/ 153368 w 257285"/>
                <a:gd name="connsiteY188" fmla="*/ 681627 h 1134676"/>
                <a:gd name="connsiteX189" fmla="*/ 156498 w 257285"/>
                <a:gd name="connsiteY189" fmla="*/ 678150 h 1134676"/>
                <a:gd name="connsiteX190" fmla="*/ 159627 w 257285"/>
                <a:gd name="connsiteY190" fmla="*/ 671197 h 1134676"/>
                <a:gd name="connsiteX191" fmla="*/ 163799 w 257285"/>
                <a:gd name="connsiteY191" fmla="*/ 447071 h 1134676"/>
                <a:gd name="connsiteX192" fmla="*/ 160422 w 257285"/>
                <a:gd name="connsiteY192" fmla="*/ 440350 h 1134676"/>
                <a:gd name="connsiteX193" fmla="*/ 150290 w 257285"/>
                <a:gd name="connsiteY193" fmla="*/ 440350 h 1134676"/>
                <a:gd name="connsiteX194" fmla="*/ 130026 w 257285"/>
                <a:gd name="connsiteY194" fmla="*/ 416824 h 1134676"/>
                <a:gd name="connsiteX195" fmla="*/ 126648 w 257285"/>
                <a:gd name="connsiteY195" fmla="*/ 403382 h 1134676"/>
                <a:gd name="connsiteX196" fmla="*/ 113139 w 257285"/>
                <a:gd name="connsiteY196" fmla="*/ 400021 h 1134676"/>
                <a:gd name="connsiteX197" fmla="*/ 103008 w 257285"/>
                <a:gd name="connsiteY197" fmla="*/ 403382 h 1134676"/>
                <a:gd name="connsiteX198" fmla="*/ 92876 w 257285"/>
                <a:gd name="connsiteY198" fmla="*/ 406742 h 1134676"/>
                <a:gd name="connsiteX199" fmla="*/ 96253 w 257285"/>
                <a:gd name="connsiteY199" fmla="*/ 410103 h 1134676"/>
                <a:gd name="connsiteX200" fmla="*/ 109762 w 257285"/>
                <a:gd name="connsiteY200" fmla="*/ 426906 h 1134676"/>
                <a:gd name="connsiteX201" fmla="*/ 113139 w 257285"/>
                <a:gd name="connsiteY201" fmla="*/ 430267 h 1134676"/>
                <a:gd name="connsiteX202" fmla="*/ 116517 w 257285"/>
                <a:gd name="connsiteY202" fmla="*/ 430267 h 1134676"/>
                <a:gd name="connsiteX203" fmla="*/ 133403 w 257285"/>
                <a:gd name="connsiteY203" fmla="*/ 440350 h 1134676"/>
                <a:gd name="connsiteX204" fmla="*/ 160422 w 257285"/>
                <a:gd name="connsiteY204" fmla="*/ 460514 h 1134676"/>
                <a:gd name="connsiteX205" fmla="*/ 163799 w 257285"/>
                <a:gd name="connsiteY205" fmla="*/ 447071 h 1134676"/>
                <a:gd name="connsiteX206" fmla="*/ 167971 w 257285"/>
                <a:gd name="connsiteY206" fmla="*/ 504319 h 1134676"/>
                <a:gd name="connsiteX207" fmla="*/ 164424 w 257285"/>
                <a:gd name="connsiteY207" fmla="*/ 504319 h 1134676"/>
                <a:gd name="connsiteX208" fmla="*/ 160878 w 257285"/>
                <a:gd name="connsiteY208" fmla="*/ 504319 h 1134676"/>
                <a:gd name="connsiteX209" fmla="*/ 136055 w 257285"/>
                <a:gd name="connsiteY209" fmla="*/ 524799 h 1134676"/>
                <a:gd name="connsiteX210" fmla="*/ 132509 w 257285"/>
                <a:gd name="connsiteY210" fmla="*/ 524799 h 1134676"/>
                <a:gd name="connsiteX211" fmla="*/ 136055 w 257285"/>
                <a:gd name="connsiteY211" fmla="*/ 535040 h 1134676"/>
                <a:gd name="connsiteX212" fmla="*/ 136055 w 257285"/>
                <a:gd name="connsiteY212" fmla="*/ 541867 h 1134676"/>
                <a:gd name="connsiteX213" fmla="*/ 143147 w 257285"/>
                <a:gd name="connsiteY213" fmla="*/ 538453 h 1134676"/>
                <a:gd name="connsiteX214" fmla="*/ 146693 w 257285"/>
                <a:gd name="connsiteY214" fmla="*/ 541867 h 1134676"/>
                <a:gd name="connsiteX215" fmla="*/ 160878 w 257285"/>
                <a:gd name="connsiteY215" fmla="*/ 535040 h 1134676"/>
                <a:gd name="connsiteX216" fmla="*/ 167971 w 257285"/>
                <a:gd name="connsiteY216" fmla="*/ 535040 h 1134676"/>
                <a:gd name="connsiteX217" fmla="*/ 167971 w 257285"/>
                <a:gd name="connsiteY217" fmla="*/ 531627 h 1134676"/>
                <a:gd name="connsiteX218" fmla="*/ 167971 w 257285"/>
                <a:gd name="connsiteY218" fmla="*/ 524799 h 1134676"/>
                <a:gd name="connsiteX219" fmla="*/ 167971 w 257285"/>
                <a:gd name="connsiteY219" fmla="*/ 517973 h 1134676"/>
                <a:gd name="connsiteX220" fmla="*/ 167971 w 257285"/>
                <a:gd name="connsiteY220" fmla="*/ 507733 h 1134676"/>
                <a:gd name="connsiteX221" fmla="*/ 167971 w 257285"/>
                <a:gd name="connsiteY221" fmla="*/ 504319 h 1134676"/>
                <a:gd name="connsiteX222" fmla="*/ 174229 w 257285"/>
                <a:gd name="connsiteY222" fmla="*/ 725432 h 1134676"/>
                <a:gd name="connsiteX223" fmla="*/ 170057 w 257285"/>
                <a:gd name="connsiteY223" fmla="*/ 733776 h 1134676"/>
                <a:gd name="connsiteX224" fmla="*/ 174229 w 257285"/>
                <a:gd name="connsiteY224" fmla="*/ 733776 h 1134676"/>
                <a:gd name="connsiteX225" fmla="*/ 174229 w 257285"/>
                <a:gd name="connsiteY225" fmla="*/ 729604 h 1134676"/>
                <a:gd name="connsiteX226" fmla="*/ 174229 w 257285"/>
                <a:gd name="connsiteY226" fmla="*/ 725432 h 1134676"/>
                <a:gd name="connsiteX227" fmla="*/ 176315 w 257285"/>
                <a:gd name="connsiteY227" fmla="*/ 967405 h 1134676"/>
                <a:gd name="connsiteX228" fmla="*/ 174228 w 257285"/>
                <a:gd name="connsiteY228" fmla="*/ 967405 h 1134676"/>
                <a:gd name="connsiteX229" fmla="*/ 174228 w 257285"/>
                <a:gd name="connsiteY229" fmla="*/ 969491 h 1134676"/>
                <a:gd name="connsiteX230" fmla="*/ 176315 w 257285"/>
                <a:gd name="connsiteY230" fmla="*/ 969491 h 1134676"/>
                <a:gd name="connsiteX231" fmla="*/ 184658 w 257285"/>
                <a:gd name="connsiteY231" fmla="*/ 277518 h 1134676"/>
                <a:gd name="connsiteX232" fmla="*/ 181083 w 257285"/>
                <a:gd name="connsiteY232" fmla="*/ 270690 h 1134676"/>
                <a:gd name="connsiteX233" fmla="*/ 170354 w 257285"/>
                <a:gd name="connsiteY233" fmla="*/ 274104 h 1134676"/>
                <a:gd name="connsiteX234" fmla="*/ 159627 w 257285"/>
                <a:gd name="connsiteY234" fmla="*/ 274104 h 1134676"/>
                <a:gd name="connsiteX235" fmla="*/ 159627 w 257285"/>
                <a:gd name="connsiteY235" fmla="*/ 280930 h 1134676"/>
                <a:gd name="connsiteX236" fmla="*/ 177506 w 257285"/>
                <a:gd name="connsiteY236" fmla="*/ 301412 h 1134676"/>
                <a:gd name="connsiteX237" fmla="*/ 177506 w 257285"/>
                <a:gd name="connsiteY237" fmla="*/ 308238 h 1134676"/>
                <a:gd name="connsiteX238" fmla="*/ 184658 w 257285"/>
                <a:gd name="connsiteY238" fmla="*/ 304824 h 1134676"/>
                <a:gd name="connsiteX239" fmla="*/ 181083 w 257285"/>
                <a:gd name="connsiteY239" fmla="*/ 291170 h 1134676"/>
                <a:gd name="connsiteX240" fmla="*/ 184658 w 257285"/>
                <a:gd name="connsiteY240" fmla="*/ 277518 h 1134676"/>
                <a:gd name="connsiteX241" fmla="*/ 190917 w 257285"/>
                <a:gd name="connsiteY241" fmla="*/ 192467 h 1134676"/>
                <a:gd name="connsiteX242" fmla="*/ 187440 w 257285"/>
                <a:gd name="connsiteY242" fmla="*/ 189338 h 1134676"/>
                <a:gd name="connsiteX243" fmla="*/ 180487 w 257285"/>
                <a:gd name="connsiteY243" fmla="*/ 192467 h 1134676"/>
                <a:gd name="connsiteX244" fmla="*/ 190917 w 257285"/>
                <a:gd name="connsiteY244" fmla="*/ 201854 h 1134676"/>
                <a:gd name="connsiteX245" fmla="*/ 190917 w 257285"/>
                <a:gd name="connsiteY245" fmla="*/ 198725 h 1134676"/>
                <a:gd name="connsiteX246" fmla="*/ 190917 w 257285"/>
                <a:gd name="connsiteY246" fmla="*/ 192467 h 1134676"/>
                <a:gd name="connsiteX247" fmla="*/ 190917 w 257285"/>
                <a:gd name="connsiteY247" fmla="*/ 84258 h 1134676"/>
                <a:gd name="connsiteX248" fmla="*/ 176315 w 257285"/>
                <a:gd name="connsiteY248" fmla="*/ 80868 h 1134676"/>
                <a:gd name="connsiteX249" fmla="*/ 179965 w 257285"/>
                <a:gd name="connsiteY249" fmla="*/ 91037 h 1134676"/>
                <a:gd name="connsiteX250" fmla="*/ 176315 w 257285"/>
                <a:gd name="connsiteY250" fmla="*/ 101207 h 1134676"/>
                <a:gd name="connsiteX251" fmla="*/ 183615 w 257285"/>
                <a:gd name="connsiteY251" fmla="*/ 107986 h 1134676"/>
                <a:gd name="connsiteX252" fmla="*/ 183615 w 257285"/>
                <a:gd name="connsiteY252" fmla="*/ 104596 h 1134676"/>
                <a:gd name="connsiteX253" fmla="*/ 190917 w 257285"/>
                <a:gd name="connsiteY253" fmla="*/ 84258 h 1134676"/>
                <a:gd name="connsiteX254" fmla="*/ 201346 w 257285"/>
                <a:gd name="connsiteY254" fmla="*/ 1104819 h 1134676"/>
                <a:gd name="connsiteX255" fmla="*/ 187042 w 257285"/>
                <a:gd name="connsiteY255" fmla="*/ 1094650 h 1134676"/>
                <a:gd name="connsiteX256" fmla="*/ 176315 w 257285"/>
                <a:gd name="connsiteY256" fmla="*/ 1104819 h 1134676"/>
                <a:gd name="connsiteX257" fmla="*/ 179890 w 257285"/>
                <a:gd name="connsiteY257" fmla="*/ 1114989 h 1134676"/>
                <a:gd name="connsiteX258" fmla="*/ 190619 w 257285"/>
                <a:gd name="connsiteY258" fmla="*/ 1121768 h 1134676"/>
                <a:gd name="connsiteX259" fmla="*/ 201346 w 257285"/>
                <a:gd name="connsiteY259" fmla="*/ 1104819 h 1134676"/>
                <a:gd name="connsiteX260" fmla="*/ 201346 w 257285"/>
                <a:gd name="connsiteY260" fmla="*/ 992342 h 1134676"/>
                <a:gd name="connsiteX261" fmla="*/ 194540 w 257285"/>
                <a:gd name="connsiteY261" fmla="*/ 985705 h 1134676"/>
                <a:gd name="connsiteX262" fmla="*/ 184329 w 257285"/>
                <a:gd name="connsiteY262" fmla="*/ 975749 h 1134676"/>
                <a:gd name="connsiteX263" fmla="*/ 184329 w 257285"/>
                <a:gd name="connsiteY263" fmla="*/ 982386 h 1134676"/>
                <a:gd name="connsiteX264" fmla="*/ 184329 w 257285"/>
                <a:gd name="connsiteY264" fmla="*/ 985705 h 1134676"/>
                <a:gd name="connsiteX265" fmla="*/ 184329 w 257285"/>
                <a:gd name="connsiteY265" fmla="*/ 992342 h 1134676"/>
                <a:gd name="connsiteX266" fmla="*/ 177522 w 257285"/>
                <a:gd name="connsiteY266" fmla="*/ 1008935 h 1134676"/>
                <a:gd name="connsiteX267" fmla="*/ 160505 w 257285"/>
                <a:gd name="connsiteY267" fmla="*/ 1022209 h 1134676"/>
                <a:gd name="connsiteX268" fmla="*/ 140084 w 257285"/>
                <a:gd name="connsiteY268" fmla="*/ 1032165 h 1134676"/>
                <a:gd name="connsiteX269" fmla="*/ 136680 w 257285"/>
                <a:gd name="connsiteY269" fmla="*/ 1032165 h 1134676"/>
                <a:gd name="connsiteX270" fmla="*/ 140084 w 257285"/>
                <a:gd name="connsiteY270" fmla="*/ 1048758 h 1134676"/>
                <a:gd name="connsiteX271" fmla="*/ 143487 w 257285"/>
                <a:gd name="connsiteY271" fmla="*/ 1048758 h 1134676"/>
                <a:gd name="connsiteX272" fmla="*/ 146890 w 257285"/>
                <a:gd name="connsiteY272" fmla="*/ 1048758 h 1134676"/>
                <a:gd name="connsiteX273" fmla="*/ 153698 w 257285"/>
                <a:gd name="connsiteY273" fmla="*/ 1048758 h 1134676"/>
                <a:gd name="connsiteX274" fmla="*/ 170716 w 257285"/>
                <a:gd name="connsiteY274" fmla="*/ 1032165 h 1134676"/>
                <a:gd name="connsiteX275" fmla="*/ 197943 w 257285"/>
                <a:gd name="connsiteY275" fmla="*/ 1002298 h 1134676"/>
                <a:gd name="connsiteX276" fmla="*/ 201346 w 257285"/>
                <a:gd name="connsiteY276" fmla="*/ 992342 h 1134676"/>
                <a:gd name="connsiteX277" fmla="*/ 207605 w 257285"/>
                <a:gd name="connsiteY277" fmla="*/ 372903 h 1134676"/>
                <a:gd name="connsiteX278" fmla="*/ 190917 w 257285"/>
                <a:gd name="connsiteY278" fmla="*/ 358301 h 1134676"/>
                <a:gd name="connsiteX279" fmla="*/ 177567 w 257285"/>
                <a:gd name="connsiteY279" fmla="*/ 358301 h 1134676"/>
                <a:gd name="connsiteX280" fmla="*/ 174229 w 257285"/>
                <a:gd name="connsiteY280" fmla="*/ 365603 h 1134676"/>
                <a:gd name="connsiteX281" fmla="*/ 184242 w 257285"/>
                <a:gd name="connsiteY281" fmla="*/ 372903 h 1134676"/>
                <a:gd name="connsiteX282" fmla="*/ 190917 w 257285"/>
                <a:gd name="connsiteY282" fmla="*/ 372903 h 1134676"/>
                <a:gd name="connsiteX283" fmla="*/ 197592 w 257285"/>
                <a:gd name="connsiteY283" fmla="*/ 372903 h 1134676"/>
                <a:gd name="connsiteX284" fmla="*/ 204267 w 257285"/>
                <a:gd name="connsiteY284" fmla="*/ 372903 h 1134676"/>
                <a:gd name="connsiteX285" fmla="*/ 207605 w 257285"/>
                <a:gd name="connsiteY285" fmla="*/ 372903 h 1134676"/>
                <a:gd name="connsiteX286" fmla="*/ 213862 w 257285"/>
                <a:gd name="connsiteY286" fmla="*/ 899263 h 1134676"/>
                <a:gd name="connsiteX287" fmla="*/ 207307 w 257285"/>
                <a:gd name="connsiteY287" fmla="*/ 885357 h 1134676"/>
                <a:gd name="connsiteX288" fmla="*/ 207307 w 257285"/>
                <a:gd name="connsiteY288" fmla="*/ 881881 h 1134676"/>
                <a:gd name="connsiteX289" fmla="*/ 190916 w 257285"/>
                <a:gd name="connsiteY289" fmla="*/ 888834 h 1134676"/>
                <a:gd name="connsiteX290" fmla="*/ 197471 w 257285"/>
                <a:gd name="connsiteY290" fmla="*/ 895787 h 1134676"/>
                <a:gd name="connsiteX291" fmla="*/ 213862 w 257285"/>
                <a:gd name="connsiteY291" fmla="*/ 902740 h 1134676"/>
                <a:gd name="connsiteX292" fmla="*/ 213862 w 257285"/>
                <a:gd name="connsiteY292" fmla="*/ 899263 h 1134676"/>
                <a:gd name="connsiteX293" fmla="*/ 213862 w 257285"/>
                <a:gd name="connsiteY293" fmla="*/ 368732 h 1134676"/>
                <a:gd name="connsiteX294" fmla="*/ 211775 w 257285"/>
                <a:gd name="connsiteY294" fmla="*/ 368732 h 1134676"/>
                <a:gd name="connsiteX295" fmla="*/ 211775 w 257285"/>
                <a:gd name="connsiteY295" fmla="*/ 370818 h 1134676"/>
                <a:gd name="connsiteX296" fmla="*/ 213862 w 257285"/>
                <a:gd name="connsiteY296" fmla="*/ 370818 h 1134676"/>
                <a:gd name="connsiteX297" fmla="*/ 234722 w 257285"/>
                <a:gd name="connsiteY297" fmla="*/ 954890 h 1134676"/>
                <a:gd name="connsiteX298" fmla="*/ 227768 w 257285"/>
                <a:gd name="connsiteY298" fmla="*/ 944460 h 1134676"/>
                <a:gd name="connsiteX299" fmla="*/ 224291 w 257285"/>
                <a:gd name="connsiteY299" fmla="*/ 947937 h 1134676"/>
                <a:gd name="connsiteX300" fmla="*/ 234722 w 257285"/>
                <a:gd name="connsiteY300" fmla="*/ 954890 h 1134676"/>
                <a:gd name="connsiteX301" fmla="*/ 238894 w 257285"/>
                <a:gd name="connsiteY301" fmla="*/ 579414 h 1134676"/>
                <a:gd name="connsiteX302" fmla="*/ 235764 w 257285"/>
                <a:gd name="connsiteY302" fmla="*/ 579414 h 1134676"/>
                <a:gd name="connsiteX303" fmla="*/ 232635 w 257285"/>
                <a:gd name="connsiteY303" fmla="*/ 583586 h 1134676"/>
                <a:gd name="connsiteX304" fmla="*/ 235764 w 257285"/>
                <a:gd name="connsiteY304" fmla="*/ 587758 h 1134676"/>
                <a:gd name="connsiteX305" fmla="*/ 238894 w 257285"/>
                <a:gd name="connsiteY305" fmla="*/ 579414 h 1134676"/>
                <a:gd name="connsiteX306" fmla="*/ 238894 w 257285"/>
                <a:gd name="connsiteY306" fmla="*/ 430893 h 1134676"/>
                <a:gd name="connsiteX307" fmla="*/ 235417 w 257285"/>
                <a:gd name="connsiteY307" fmla="*/ 420880 h 1134676"/>
                <a:gd name="connsiteX308" fmla="*/ 228463 w 257285"/>
                <a:gd name="connsiteY308" fmla="*/ 427555 h 1134676"/>
                <a:gd name="connsiteX309" fmla="*/ 238894 w 257285"/>
                <a:gd name="connsiteY309" fmla="*/ 437568 h 1134676"/>
                <a:gd name="connsiteX310" fmla="*/ 238894 w 257285"/>
                <a:gd name="connsiteY310" fmla="*/ 430893 h 1134676"/>
                <a:gd name="connsiteX311" fmla="*/ 240980 w 257285"/>
                <a:gd name="connsiteY311" fmla="*/ 164306 h 1134676"/>
                <a:gd name="connsiteX312" fmla="*/ 225335 w 257285"/>
                <a:gd name="connsiteY312" fmla="*/ 171260 h 1134676"/>
                <a:gd name="connsiteX313" fmla="*/ 222206 w 257285"/>
                <a:gd name="connsiteY313" fmla="*/ 171260 h 1134676"/>
                <a:gd name="connsiteX314" fmla="*/ 231593 w 257285"/>
                <a:gd name="connsiteY314" fmla="*/ 174737 h 1134676"/>
                <a:gd name="connsiteX315" fmla="*/ 240980 w 257285"/>
                <a:gd name="connsiteY315" fmla="*/ 167783 h 1134676"/>
                <a:gd name="connsiteX316" fmla="*/ 240980 w 257285"/>
                <a:gd name="connsiteY316" fmla="*/ 164306 h 1134676"/>
                <a:gd name="connsiteX317" fmla="*/ 251410 w 257285"/>
                <a:gd name="connsiteY317" fmla="*/ 655552 h 1134676"/>
                <a:gd name="connsiteX318" fmla="*/ 248131 w 257285"/>
                <a:gd name="connsiteY318" fmla="*/ 652424 h 1134676"/>
                <a:gd name="connsiteX319" fmla="*/ 238297 w 257285"/>
                <a:gd name="connsiteY319" fmla="*/ 652424 h 1134676"/>
                <a:gd name="connsiteX320" fmla="*/ 228463 w 257285"/>
                <a:gd name="connsiteY320" fmla="*/ 655552 h 1134676"/>
                <a:gd name="connsiteX321" fmla="*/ 231742 w 257285"/>
                <a:gd name="connsiteY321" fmla="*/ 661811 h 1134676"/>
                <a:gd name="connsiteX322" fmla="*/ 238297 w 257285"/>
                <a:gd name="connsiteY322" fmla="*/ 664940 h 1134676"/>
                <a:gd name="connsiteX323" fmla="*/ 251410 w 257285"/>
                <a:gd name="connsiteY323" fmla="*/ 658682 h 1134676"/>
                <a:gd name="connsiteX324" fmla="*/ 251410 w 257285"/>
                <a:gd name="connsiteY324" fmla="*/ 655552 h 1134676"/>
                <a:gd name="connsiteX325" fmla="*/ 251410 w 257285"/>
                <a:gd name="connsiteY325" fmla="*/ 463643 h 1134676"/>
                <a:gd name="connsiteX326" fmla="*/ 242022 w 257285"/>
                <a:gd name="connsiteY326" fmla="*/ 454256 h 1134676"/>
                <a:gd name="connsiteX327" fmla="*/ 238894 w 257285"/>
                <a:gd name="connsiteY327" fmla="*/ 460514 h 1134676"/>
                <a:gd name="connsiteX328" fmla="*/ 248281 w 257285"/>
                <a:gd name="connsiteY328" fmla="*/ 463643 h 1134676"/>
                <a:gd name="connsiteX329" fmla="*/ 251410 w 257285"/>
                <a:gd name="connsiteY329" fmla="*/ 466772 h 1134676"/>
                <a:gd name="connsiteX330" fmla="*/ 251410 w 257285"/>
                <a:gd name="connsiteY330" fmla="*/ 463643 h 1134676"/>
                <a:gd name="connsiteX331" fmla="*/ 251410 w 257285"/>
                <a:gd name="connsiteY331" fmla="*/ 335878 h 1134676"/>
                <a:gd name="connsiteX332" fmla="*/ 248019 w 257285"/>
                <a:gd name="connsiteY332" fmla="*/ 329097 h 1134676"/>
                <a:gd name="connsiteX333" fmla="*/ 237850 w 257285"/>
                <a:gd name="connsiteY333" fmla="*/ 329097 h 1134676"/>
                <a:gd name="connsiteX334" fmla="*/ 224291 w 257285"/>
                <a:gd name="connsiteY334" fmla="*/ 342657 h 1134676"/>
                <a:gd name="connsiteX335" fmla="*/ 227681 w 257285"/>
                <a:gd name="connsiteY335" fmla="*/ 352826 h 1134676"/>
                <a:gd name="connsiteX336" fmla="*/ 224291 w 257285"/>
                <a:gd name="connsiteY336" fmla="*/ 356216 h 1134676"/>
                <a:gd name="connsiteX337" fmla="*/ 251410 w 257285"/>
                <a:gd name="connsiteY337" fmla="*/ 342657 h 1134676"/>
                <a:gd name="connsiteX338" fmla="*/ 251410 w 257285"/>
                <a:gd name="connsiteY338" fmla="*/ 335878 h 1134676"/>
                <a:gd name="connsiteX339" fmla="*/ 251410 w 257285"/>
                <a:gd name="connsiteY339" fmla="*/ 206026 h 1134676"/>
                <a:gd name="connsiteX340" fmla="*/ 249323 w 257285"/>
                <a:gd name="connsiteY340" fmla="*/ 206026 h 1134676"/>
                <a:gd name="connsiteX341" fmla="*/ 251410 w 257285"/>
                <a:gd name="connsiteY341" fmla="*/ 210198 h 1134676"/>
                <a:gd name="connsiteX342" fmla="*/ 251410 w 257285"/>
                <a:gd name="connsiteY342" fmla="*/ 206026 h 1134676"/>
                <a:gd name="connsiteX343" fmla="*/ 255581 w 257285"/>
                <a:gd name="connsiteY343" fmla="*/ 759421 h 1134676"/>
                <a:gd name="connsiteX344" fmla="*/ 252212 w 257285"/>
                <a:gd name="connsiteY344" fmla="*/ 752550 h 1134676"/>
                <a:gd name="connsiteX345" fmla="*/ 235363 w 257285"/>
                <a:gd name="connsiteY345" fmla="*/ 752550 h 1134676"/>
                <a:gd name="connsiteX346" fmla="*/ 235363 w 257285"/>
                <a:gd name="connsiteY346" fmla="*/ 755986 h 1134676"/>
                <a:gd name="connsiteX347" fmla="*/ 211775 w 257285"/>
                <a:gd name="connsiteY347" fmla="*/ 783471 h 1134676"/>
                <a:gd name="connsiteX348" fmla="*/ 211775 w 257285"/>
                <a:gd name="connsiteY348" fmla="*/ 786907 h 1134676"/>
                <a:gd name="connsiteX349" fmla="*/ 228624 w 257285"/>
                <a:gd name="connsiteY349" fmla="*/ 810957 h 1134676"/>
                <a:gd name="connsiteX350" fmla="*/ 231994 w 257285"/>
                <a:gd name="connsiteY350" fmla="*/ 810957 h 1134676"/>
                <a:gd name="connsiteX351" fmla="*/ 225254 w 257285"/>
                <a:gd name="connsiteY351" fmla="*/ 790344 h 1134676"/>
                <a:gd name="connsiteX352" fmla="*/ 252212 w 257285"/>
                <a:gd name="connsiteY352" fmla="*/ 759421 h 1134676"/>
                <a:gd name="connsiteX353" fmla="*/ 255581 w 257285"/>
                <a:gd name="connsiteY353" fmla="*/ 759421 h 1134676"/>
                <a:gd name="connsiteX354" fmla="*/ 257285 w 257285"/>
                <a:gd name="connsiteY354" fmla="*/ 967283 h 1134676"/>
                <a:gd name="connsiteX355" fmla="*/ 257285 w 257285"/>
                <a:gd name="connsiteY355" fmla="*/ 987660 h 1134676"/>
                <a:gd name="connsiteX356" fmla="*/ 252453 w 257285"/>
                <a:gd name="connsiteY356" fmla="*/ 978476 h 1134676"/>
                <a:gd name="connsiteX357" fmla="*/ 256886 w 257285"/>
                <a:gd name="connsiteY357" fmla="*/ 967525 h 1134676"/>
                <a:gd name="connsiteX358" fmla="*/ 257285 w 257285"/>
                <a:gd name="connsiteY358" fmla="*/ 54825 h 1134676"/>
                <a:gd name="connsiteX359" fmla="*/ 257285 w 257285"/>
                <a:gd name="connsiteY359" fmla="*/ 89723 h 1134676"/>
                <a:gd name="connsiteX360" fmla="*/ 249323 w 257285"/>
                <a:gd name="connsiteY360" fmla="*/ 87125 h 1134676"/>
                <a:gd name="connsiteX361" fmla="*/ 231940 w 257285"/>
                <a:gd name="connsiteY361" fmla="*/ 104142 h 1134676"/>
                <a:gd name="connsiteX362" fmla="*/ 207603 w 257285"/>
                <a:gd name="connsiteY362" fmla="*/ 124563 h 1134676"/>
                <a:gd name="connsiteX363" fmla="*/ 207603 w 257285"/>
                <a:gd name="connsiteY363" fmla="*/ 131370 h 1134676"/>
                <a:gd name="connsiteX364" fmla="*/ 211080 w 257285"/>
                <a:gd name="connsiteY364" fmla="*/ 134773 h 1134676"/>
                <a:gd name="connsiteX365" fmla="*/ 224986 w 257285"/>
                <a:gd name="connsiteY365" fmla="*/ 127966 h 1134676"/>
                <a:gd name="connsiteX366" fmla="*/ 249323 w 257285"/>
                <a:gd name="connsiteY366" fmla="*/ 151791 h 1134676"/>
                <a:gd name="connsiteX367" fmla="*/ 252800 w 257285"/>
                <a:gd name="connsiteY367" fmla="*/ 144984 h 1134676"/>
                <a:gd name="connsiteX368" fmla="*/ 238894 w 257285"/>
                <a:gd name="connsiteY368" fmla="*/ 121160 h 1134676"/>
                <a:gd name="connsiteX369" fmla="*/ 244109 w 257285"/>
                <a:gd name="connsiteY369" fmla="*/ 102440 h 1134676"/>
                <a:gd name="connsiteX370" fmla="*/ 257285 w 257285"/>
                <a:gd name="connsiteY370" fmla="*/ 95274 h 1134676"/>
                <a:gd name="connsiteX371" fmla="*/ 257285 w 257285"/>
                <a:gd name="connsiteY371" fmla="*/ 276277 h 1134676"/>
                <a:gd name="connsiteX372" fmla="*/ 255878 w 257285"/>
                <a:gd name="connsiteY372" fmla="*/ 276949 h 1134676"/>
                <a:gd name="connsiteX373" fmla="*/ 252601 w 257285"/>
                <a:gd name="connsiteY373" fmla="*/ 276949 h 1134676"/>
                <a:gd name="connsiteX374" fmla="*/ 249323 w 257285"/>
                <a:gd name="connsiteY374" fmla="*/ 276949 h 1134676"/>
                <a:gd name="connsiteX375" fmla="*/ 257285 w 257285"/>
                <a:gd name="connsiteY375" fmla="*/ 282015 h 1134676"/>
                <a:gd name="connsiteX376" fmla="*/ 257285 w 257285"/>
                <a:gd name="connsiteY376" fmla="*/ 531873 h 1134676"/>
                <a:gd name="connsiteX377" fmla="*/ 257256 w 257285"/>
                <a:gd name="connsiteY377" fmla="*/ 531864 h 1134676"/>
                <a:gd name="connsiteX378" fmla="*/ 247897 w 257285"/>
                <a:gd name="connsiteY378" fmla="*/ 519490 h 1134676"/>
                <a:gd name="connsiteX379" fmla="*/ 244493 w 257285"/>
                <a:gd name="connsiteY379" fmla="*/ 519490 h 1134676"/>
                <a:gd name="connsiteX380" fmla="*/ 227476 w 257285"/>
                <a:gd name="connsiteY380" fmla="*/ 512663 h 1134676"/>
                <a:gd name="connsiteX381" fmla="*/ 217265 w 257285"/>
                <a:gd name="connsiteY381" fmla="*/ 519490 h 1134676"/>
                <a:gd name="connsiteX382" fmla="*/ 213862 w 257285"/>
                <a:gd name="connsiteY382" fmla="*/ 526317 h 1134676"/>
                <a:gd name="connsiteX383" fmla="*/ 230880 w 257285"/>
                <a:gd name="connsiteY383" fmla="*/ 519490 h 1134676"/>
                <a:gd name="connsiteX384" fmla="*/ 251300 w 257285"/>
                <a:gd name="connsiteY384" fmla="*/ 528023 h 1134676"/>
                <a:gd name="connsiteX385" fmla="*/ 257285 w 257285"/>
                <a:gd name="connsiteY385" fmla="*/ 539028 h 1134676"/>
                <a:gd name="connsiteX386" fmla="*/ 257285 w 257285"/>
                <a:gd name="connsiteY386" fmla="*/ 900238 h 1134676"/>
                <a:gd name="connsiteX387" fmla="*/ 251410 w 257285"/>
                <a:gd name="connsiteY387" fmla="*/ 903437 h 1134676"/>
                <a:gd name="connsiteX388" fmla="*/ 251410 w 257285"/>
                <a:gd name="connsiteY388" fmla="*/ 917343 h 1134676"/>
                <a:gd name="connsiteX389" fmla="*/ 257285 w 257285"/>
                <a:gd name="connsiteY389" fmla="*/ 917343 h 1134676"/>
                <a:gd name="connsiteX390" fmla="*/ 257285 w 257285"/>
                <a:gd name="connsiteY390" fmla="*/ 960585 h 1134676"/>
                <a:gd name="connsiteX391" fmla="*/ 252453 w 257285"/>
                <a:gd name="connsiteY391" fmla="*/ 961628 h 1134676"/>
                <a:gd name="connsiteX392" fmla="*/ 234722 w 257285"/>
                <a:gd name="connsiteY392" fmla="*/ 954889 h 1134676"/>
                <a:gd name="connsiteX393" fmla="*/ 241815 w 257285"/>
                <a:gd name="connsiteY393" fmla="*/ 971737 h 1134676"/>
                <a:gd name="connsiteX394" fmla="*/ 238268 w 257285"/>
                <a:gd name="connsiteY394" fmla="*/ 975107 h 1134676"/>
                <a:gd name="connsiteX395" fmla="*/ 241815 w 257285"/>
                <a:gd name="connsiteY395" fmla="*/ 988586 h 1134676"/>
                <a:gd name="connsiteX396" fmla="*/ 252453 w 257285"/>
                <a:gd name="connsiteY396" fmla="*/ 998695 h 1134676"/>
                <a:gd name="connsiteX397" fmla="*/ 257285 w 257285"/>
                <a:gd name="connsiteY397" fmla="*/ 996400 h 1134676"/>
                <a:gd name="connsiteX398" fmla="*/ 257285 w 257285"/>
                <a:gd name="connsiteY398" fmla="*/ 1048758 h 1134676"/>
                <a:gd name="connsiteX399" fmla="*/ 252568 w 257285"/>
                <a:gd name="connsiteY399" fmla="*/ 1048758 h 1134676"/>
                <a:gd name="connsiteX400" fmla="*/ 249324 w 257285"/>
                <a:gd name="connsiteY400" fmla="*/ 1052148 h 1134676"/>
                <a:gd name="connsiteX401" fmla="*/ 255814 w 257285"/>
                <a:gd name="connsiteY401" fmla="*/ 1072486 h 1134676"/>
                <a:gd name="connsiteX402" fmla="*/ 257285 w 257285"/>
                <a:gd name="connsiteY402" fmla="*/ 1072486 h 1134676"/>
                <a:gd name="connsiteX403" fmla="*/ 257285 w 257285"/>
                <a:gd name="connsiteY403" fmla="*/ 1079851 h 1134676"/>
                <a:gd name="connsiteX404" fmla="*/ 202460 w 257285"/>
                <a:gd name="connsiteY404" fmla="*/ 1134676 h 1134676"/>
                <a:gd name="connsiteX405" fmla="*/ 191844 w 257285"/>
                <a:gd name="connsiteY405" fmla="*/ 1134676 h 1134676"/>
                <a:gd name="connsiteX406" fmla="*/ 191334 w 257285"/>
                <a:gd name="connsiteY406" fmla="*/ 1134282 h 1134676"/>
                <a:gd name="connsiteX407" fmla="*/ 191219 w 257285"/>
                <a:gd name="connsiteY407" fmla="*/ 1134676 h 1134676"/>
                <a:gd name="connsiteX408" fmla="*/ 54825 w 257285"/>
                <a:gd name="connsiteY408" fmla="*/ 1134676 h 1134676"/>
                <a:gd name="connsiteX409" fmla="*/ 0 w 257285"/>
                <a:gd name="connsiteY409" fmla="*/ 1079851 h 1134676"/>
                <a:gd name="connsiteX410" fmla="*/ 0 w 257285"/>
                <a:gd name="connsiteY410" fmla="*/ 1032561 h 1134676"/>
                <a:gd name="connsiteX411" fmla="*/ 290 w 257285"/>
                <a:gd name="connsiteY411" fmla="*/ 1032852 h 1134676"/>
                <a:gd name="connsiteX412" fmla="*/ 7030 w 257285"/>
                <a:gd name="connsiteY412" fmla="*/ 1032852 h 1134676"/>
                <a:gd name="connsiteX413" fmla="*/ 20509 w 257285"/>
                <a:gd name="connsiteY413" fmla="*/ 1036242 h 1134676"/>
                <a:gd name="connsiteX414" fmla="*/ 27248 w 257285"/>
                <a:gd name="connsiteY414" fmla="*/ 1032852 h 1134676"/>
                <a:gd name="connsiteX415" fmla="*/ 40727 w 257285"/>
                <a:gd name="connsiteY415" fmla="*/ 1026073 h 1134676"/>
                <a:gd name="connsiteX416" fmla="*/ 40727 w 257285"/>
                <a:gd name="connsiteY416" fmla="*/ 1019293 h 1134676"/>
                <a:gd name="connsiteX417" fmla="*/ 40727 w 257285"/>
                <a:gd name="connsiteY417" fmla="*/ 1009124 h 1134676"/>
                <a:gd name="connsiteX418" fmla="*/ 37358 w 257285"/>
                <a:gd name="connsiteY418" fmla="*/ 1009124 h 1134676"/>
                <a:gd name="connsiteX419" fmla="*/ 17140 w 257285"/>
                <a:gd name="connsiteY419" fmla="*/ 1019293 h 1134676"/>
                <a:gd name="connsiteX420" fmla="*/ 13769 w 257285"/>
                <a:gd name="connsiteY420" fmla="*/ 1019293 h 1134676"/>
                <a:gd name="connsiteX421" fmla="*/ 10400 w 257285"/>
                <a:gd name="connsiteY421" fmla="*/ 1022683 h 1134676"/>
                <a:gd name="connsiteX422" fmla="*/ 0 w 257285"/>
                <a:gd name="connsiteY422" fmla="*/ 1027914 h 1134676"/>
                <a:gd name="connsiteX423" fmla="*/ 0 w 257285"/>
                <a:gd name="connsiteY423" fmla="*/ 604791 h 1134676"/>
                <a:gd name="connsiteX424" fmla="*/ 7352 w 257285"/>
                <a:gd name="connsiteY424" fmla="*/ 621655 h 1134676"/>
                <a:gd name="connsiteX425" fmla="*/ 10828 w 257285"/>
                <a:gd name="connsiteY425" fmla="*/ 635214 h 1134676"/>
                <a:gd name="connsiteX426" fmla="*/ 10828 w 257285"/>
                <a:gd name="connsiteY426" fmla="*/ 641993 h 1134676"/>
                <a:gd name="connsiteX427" fmla="*/ 17781 w 257285"/>
                <a:gd name="connsiteY427" fmla="*/ 638603 h 1134676"/>
                <a:gd name="connsiteX428" fmla="*/ 28211 w 257285"/>
                <a:gd name="connsiteY428" fmla="*/ 641993 h 1134676"/>
                <a:gd name="connsiteX429" fmla="*/ 28211 w 257285"/>
                <a:gd name="connsiteY429" fmla="*/ 638603 h 1134676"/>
                <a:gd name="connsiteX430" fmla="*/ 17781 w 257285"/>
                <a:gd name="connsiteY430" fmla="*/ 618265 h 1134676"/>
                <a:gd name="connsiteX431" fmla="*/ 17781 w 257285"/>
                <a:gd name="connsiteY431" fmla="*/ 614876 h 1134676"/>
                <a:gd name="connsiteX432" fmla="*/ 10828 w 257285"/>
                <a:gd name="connsiteY432" fmla="*/ 594537 h 1134676"/>
                <a:gd name="connsiteX433" fmla="*/ 10828 w 257285"/>
                <a:gd name="connsiteY433" fmla="*/ 591148 h 1134676"/>
                <a:gd name="connsiteX434" fmla="*/ 398 w 257285"/>
                <a:gd name="connsiteY434" fmla="*/ 587758 h 1134676"/>
                <a:gd name="connsiteX435" fmla="*/ 0 w 257285"/>
                <a:gd name="connsiteY435" fmla="*/ 587951 h 1134676"/>
                <a:gd name="connsiteX436" fmla="*/ 0 w 257285"/>
                <a:gd name="connsiteY436" fmla="*/ 320151 h 1134676"/>
                <a:gd name="connsiteX437" fmla="*/ 9698 w 257285"/>
                <a:gd name="connsiteY437" fmla="*/ 324926 h 1134676"/>
                <a:gd name="connsiteX438" fmla="*/ 13088 w 257285"/>
                <a:gd name="connsiteY438" fmla="*/ 318250 h 1134676"/>
                <a:gd name="connsiteX439" fmla="*/ 19867 w 257285"/>
                <a:gd name="connsiteY439" fmla="*/ 314913 h 1134676"/>
                <a:gd name="connsiteX440" fmla="*/ 9698 w 257285"/>
                <a:gd name="connsiteY440" fmla="*/ 311575 h 1134676"/>
                <a:gd name="connsiteX441" fmla="*/ 5461 w 257285"/>
                <a:gd name="connsiteY441" fmla="*/ 314496 h 1134676"/>
                <a:gd name="connsiteX442" fmla="*/ 0 w 257285"/>
                <a:gd name="connsiteY442" fmla="*/ 314740 h 1134676"/>
                <a:gd name="connsiteX443" fmla="*/ 0 w 257285"/>
                <a:gd name="connsiteY443" fmla="*/ 273552 h 1134676"/>
                <a:gd name="connsiteX444" fmla="*/ 3180 w 257285"/>
                <a:gd name="connsiteY444" fmla="*/ 270690 h 1134676"/>
                <a:gd name="connsiteX445" fmla="*/ 0 w 257285"/>
                <a:gd name="connsiteY445" fmla="*/ 270690 h 1134676"/>
                <a:gd name="connsiteX446" fmla="*/ 0 w 257285"/>
                <a:gd name="connsiteY446" fmla="*/ 231654 h 1134676"/>
                <a:gd name="connsiteX447" fmla="*/ 3180 w 257285"/>
                <a:gd name="connsiteY447" fmla="*/ 233144 h 1134676"/>
                <a:gd name="connsiteX448" fmla="*/ 0 w 257285"/>
                <a:gd name="connsiteY448" fmla="*/ 230163 h 1134676"/>
                <a:gd name="connsiteX449" fmla="*/ 0 w 257285"/>
                <a:gd name="connsiteY449" fmla="*/ 54825 h 1134676"/>
                <a:gd name="connsiteX450" fmla="*/ 54825 w 257285"/>
                <a:gd name="connsiteY450" fmla="*/ 0 h 1134676"/>
                <a:gd name="connsiteX451" fmla="*/ 202460 w 257285"/>
                <a:gd name="connsiteY451" fmla="*/ 0 h 1134676"/>
                <a:gd name="connsiteX452" fmla="*/ 241227 w 257285"/>
                <a:gd name="connsiteY452" fmla="*/ 16058 h 1134676"/>
                <a:gd name="connsiteX453" fmla="*/ 243815 w 257285"/>
                <a:gd name="connsiteY453" fmla="*/ 19896 h 1134676"/>
                <a:gd name="connsiteX454" fmla="*/ 235812 w 257285"/>
                <a:gd name="connsiteY454" fmla="*/ 24084 h 1134676"/>
                <a:gd name="connsiteX455" fmla="*/ 224321 w 257285"/>
                <a:gd name="connsiteY455" fmla="*/ 26209 h 1134676"/>
                <a:gd name="connsiteX456" fmla="*/ 214108 w 257285"/>
                <a:gd name="connsiteY456" fmla="*/ 43211 h 1134676"/>
                <a:gd name="connsiteX457" fmla="*/ 220917 w 257285"/>
                <a:gd name="connsiteY457" fmla="*/ 46612 h 1134676"/>
                <a:gd name="connsiteX458" fmla="*/ 241344 w 257285"/>
                <a:gd name="connsiteY458" fmla="*/ 53413 h 1134676"/>
                <a:gd name="connsiteX459" fmla="*/ 251558 w 257285"/>
                <a:gd name="connsiteY459" fmla="*/ 50012 h 1134676"/>
                <a:gd name="connsiteX460" fmla="*/ 244749 w 257285"/>
                <a:gd name="connsiteY460" fmla="*/ 36410 h 1134676"/>
                <a:gd name="connsiteX461" fmla="*/ 249095 w 257285"/>
                <a:gd name="connsiteY461" fmla="*/ 27728 h 1134676"/>
                <a:gd name="connsiteX462" fmla="*/ 252977 w 257285"/>
                <a:gd name="connsiteY462" fmla="*/ 33485 h 1134676"/>
                <a:gd name="connsiteX463" fmla="*/ 257285 w 257285"/>
                <a:gd name="connsiteY463" fmla="*/ 54825 h 1134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</a:cxnLst>
              <a:rect l="l" t="t" r="r" b="b"/>
              <a:pathLst>
                <a:path w="257285" h="1134676">
                  <a:moveTo>
                    <a:pt x="16391" y="239401"/>
                  </a:moveTo>
                  <a:cubicBezTo>
                    <a:pt x="12914" y="239401"/>
                    <a:pt x="12914" y="239401"/>
                    <a:pt x="9437" y="237315"/>
                  </a:cubicBezTo>
                  <a:cubicBezTo>
                    <a:pt x="12914" y="239401"/>
                    <a:pt x="12914" y="239401"/>
                    <a:pt x="12914" y="239401"/>
                  </a:cubicBezTo>
                  <a:close/>
                  <a:moveTo>
                    <a:pt x="17781" y="923600"/>
                  </a:moveTo>
                  <a:cubicBezTo>
                    <a:pt x="13609" y="920471"/>
                    <a:pt x="13609" y="917341"/>
                    <a:pt x="13609" y="917341"/>
                  </a:cubicBezTo>
                  <a:cubicBezTo>
                    <a:pt x="9437" y="917341"/>
                    <a:pt x="9437" y="917341"/>
                    <a:pt x="9437" y="917341"/>
                  </a:cubicBezTo>
                  <a:cubicBezTo>
                    <a:pt x="9437" y="920471"/>
                    <a:pt x="13609" y="920471"/>
                    <a:pt x="17781" y="923600"/>
                  </a:cubicBezTo>
                  <a:close/>
                  <a:moveTo>
                    <a:pt x="30297" y="358301"/>
                  </a:moveTo>
                  <a:cubicBezTo>
                    <a:pt x="27168" y="361951"/>
                    <a:pt x="24038" y="361951"/>
                    <a:pt x="20909" y="361951"/>
                  </a:cubicBezTo>
                  <a:cubicBezTo>
                    <a:pt x="20909" y="361951"/>
                    <a:pt x="20909" y="361951"/>
                    <a:pt x="17781" y="361951"/>
                  </a:cubicBezTo>
                  <a:cubicBezTo>
                    <a:pt x="17781" y="365603"/>
                    <a:pt x="20909" y="369253"/>
                    <a:pt x="20909" y="372903"/>
                  </a:cubicBezTo>
                  <a:cubicBezTo>
                    <a:pt x="24038" y="369253"/>
                    <a:pt x="27168" y="365603"/>
                    <a:pt x="30297" y="361951"/>
                  </a:cubicBezTo>
                  <a:cubicBezTo>
                    <a:pt x="30297" y="358301"/>
                    <a:pt x="30297" y="358301"/>
                    <a:pt x="30297" y="358301"/>
                  </a:cubicBezTo>
                  <a:close/>
                  <a:moveTo>
                    <a:pt x="36555" y="504319"/>
                  </a:moveTo>
                  <a:cubicBezTo>
                    <a:pt x="33773" y="498062"/>
                    <a:pt x="30993" y="494932"/>
                    <a:pt x="28211" y="491803"/>
                  </a:cubicBezTo>
                  <a:cubicBezTo>
                    <a:pt x="28211" y="494932"/>
                    <a:pt x="28211" y="498062"/>
                    <a:pt x="28211" y="504319"/>
                  </a:cubicBezTo>
                  <a:cubicBezTo>
                    <a:pt x="30993" y="504319"/>
                    <a:pt x="30993" y="501190"/>
                    <a:pt x="30993" y="501190"/>
                  </a:cubicBezTo>
                  <a:cubicBezTo>
                    <a:pt x="33773" y="501190"/>
                    <a:pt x="36555" y="504319"/>
                    <a:pt x="36555" y="504319"/>
                  </a:cubicBezTo>
                  <a:close/>
                  <a:moveTo>
                    <a:pt x="40727" y="762979"/>
                  </a:moveTo>
                  <a:cubicBezTo>
                    <a:pt x="40727" y="766735"/>
                    <a:pt x="37597" y="770489"/>
                    <a:pt x="34469" y="770489"/>
                  </a:cubicBezTo>
                  <a:cubicBezTo>
                    <a:pt x="34469" y="770489"/>
                    <a:pt x="34469" y="774244"/>
                    <a:pt x="34469" y="781754"/>
                  </a:cubicBezTo>
                  <a:cubicBezTo>
                    <a:pt x="37597" y="781754"/>
                    <a:pt x="37597" y="781754"/>
                    <a:pt x="40727" y="781754"/>
                  </a:cubicBezTo>
                  <a:cubicBezTo>
                    <a:pt x="40727" y="777998"/>
                    <a:pt x="40727" y="777998"/>
                    <a:pt x="40727" y="774244"/>
                  </a:cubicBezTo>
                  <a:cubicBezTo>
                    <a:pt x="40727" y="770489"/>
                    <a:pt x="40727" y="770489"/>
                    <a:pt x="40727" y="770489"/>
                  </a:cubicBezTo>
                  <a:cubicBezTo>
                    <a:pt x="40727" y="770489"/>
                    <a:pt x="40727" y="766735"/>
                    <a:pt x="40727" y="762979"/>
                  </a:cubicBezTo>
                  <a:close/>
                  <a:moveTo>
                    <a:pt x="40727" y="402802"/>
                  </a:moveTo>
                  <a:cubicBezTo>
                    <a:pt x="27168" y="402802"/>
                    <a:pt x="20388" y="395850"/>
                    <a:pt x="16999" y="385419"/>
                  </a:cubicBezTo>
                  <a:cubicBezTo>
                    <a:pt x="16999" y="388896"/>
                    <a:pt x="13609" y="392373"/>
                    <a:pt x="13609" y="392373"/>
                  </a:cubicBezTo>
                  <a:cubicBezTo>
                    <a:pt x="16999" y="399327"/>
                    <a:pt x="20388" y="402802"/>
                    <a:pt x="20388" y="413233"/>
                  </a:cubicBezTo>
                  <a:cubicBezTo>
                    <a:pt x="20388" y="420186"/>
                    <a:pt x="16999" y="427139"/>
                    <a:pt x="13609" y="430616"/>
                  </a:cubicBezTo>
                  <a:cubicBezTo>
                    <a:pt x="16999" y="430616"/>
                    <a:pt x="16999" y="434092"/>
                    <a:pt x="20388" y="437569"/>
                  </a:cubicBezTo>
                  <a:cubicBezTo>
                    <a:pt x="20388" y="427139"/>
                    <a:pt x="27168" y="416710"/>
                    <a:pt x="33947" y="416710"/>
                  </a:cubicBezTo>
                  <a:cubicBezTo>
                    <a:pt x="37337" y="413233"/>
                    <a:pt x="37337" y="406279"/>
                    <a:pt x="40727" y="402802"/>
                  </a:cubicBezTo>
                  <a:close/>
                  <a:moveTo>
                    <a:pt x="40727" y="82655"/>
                  </a:moveTo>
                  <a:cubicBezTo>
                    <a:pt x="33773" y="82655"/>
                    <a:pt x="26820" y="79228"/>
                    <a:pt x="23344" y="72374"/>
                  </a:cubicBezTo>
                  <a:cubicBezTo>
                    <a:pt x="19867" y="68947"/>
                    <a:pt x="16391" y="65520"/>
                    <a:pt x="12914" y="62093"/>
                  </a:cubicBezTo>
                  <a:cubicBezTo>
                    <a:pt x="12914" y="62093"/>
                    <a:pt x="12914" y="65520"/>
                    <a:pt x="9437" y="65520"/>
                  </a:cubicBezTo>
                  <a:cubicBezTo>
                    <a:pt x="19867" y="68947"/>
                    <a:pt x="23344" y="75801"/>
                    <a:pt x="23344" y="82655"/>
                  </a:cubicBezTo>
                  <a:cubicBezTo>
                    <a:pt x="23344" y="92937"/>
                    <a:pt x="16391" y="99790"/>
                    <a:pt x="9437" y="103217"/>
                  </a:cubicBezTo>
                  <a:cubicBezTo>
                    <a:pt x="9437" y="106644"/>
                    <a:pt x="9437" y="106644"/>
                    <a:pt x="9437" y="110071"/>
                  </a:cubicBezTo>
                  <a:cubicBezTo>
                    <a:pt x="16391" y="106644"/>
                    <a:pt x="23344" y="99790"/>
                    <a:pt x="26820" y="99790"/>
                  </a:cubicBezTo>
                  <a:cubicBezTo>
                    <a:pt x="30297" y="99790"/>
                    <a:pt x="33773" y="103217"/>
                    <a:pt x="37250" y="103217"/>
                  </a:cubicBezTo>
                  <a:cubicBezTo>
                    <a:pt x="37250" y="99790"/>
                    <a:pt x="37250" y="99790"/>
                    <a:pt x="37250" y="96364"/>
                  </a:cubicBezTo>
                  <a:cubicBezTo>
                    <a:pt x="37250" y="92937"/>
                    <a:pt x="40727" y="89510"/>
                    <a:pt x="40727" y="82655"/>
                  </a:cubicBezTo>
                  <a:close/>
                  <a:moveTo>
                    <a:pt x="46984" y="237316"/>
                  </a:moveTo>
                  <a:cubicBezTo>
                    <a:pt x="43856" y="233839"/>
                    <a:pt x="43856" y="233839"/>
                    <a:pt x="40726" y="230362"/>
                  </a:cubicBezTo>
                  <a:cubicBezTo>
                    <a:pt x="40726" y="230362"/>
                    <a:pt x="40726" y="226885"/>
                    <a:pt x="37597" y="226885"/>
                  </a:cubicBezTo>
                  <a:cubicBezTo>
                    <a:pt x="37597" y="230362"/>
                    <a:pt x="34469" y="230362"/>
                    <a:pt x="34469" y="233839"/>
                  </a:cubicBezTo>
                  <a:cubicBezTo>
                    <a:pt x="40726" y="233839"/>
                    <a:pt x="40726" y="233839"/>
                    <a:pt x="43856" y="237316"/>
                  </a:cubicBezTo>
                  <a:cubicBezTo>
                    <a:pt x="43856" y="237316"/>
                    <a:pt x="43856" y="237316"/>
                    <a:pt x="46984" y="237316"/>
                  </a:cubicBezTo>
                  <a:close/>
                  <a:moveTo>
                    <a:pt x="51156" y="750464"/>
                  </a:moveTo>
                  <a:lnTo>
                    <a:pt x="49070" y="750464"/>
                  </a:lnTo>
                  <a:lnTo>
                    <a:pt x="49070" y="752550"/>
                  </a:lnTo>
                  <a:lnTo>
                    <a:pt x="51156" y="752550"/>
                  </a:lnTo>
                  <a:close/>
                  <a:moveTo>
                    <a:pt x="55328" y="508491"/>
                  </a:moveTo>
                  <a:cubicBezTo>
                    <a:pt x="51156" y="508491"/>
                    <a:pt x="46984" y="508491"/>
                    <a:pt x="46984" y="508491"/>
                  </a:cubicBezTo>
                  <a:cubicBezTo>
                    <a:pt x="51156" y="508491"/>
                    <a:pt x="51156" y="511621"/>
                    <a:pt x="51156" y="514750"/>
                  </a:cubicBezTo>
                  <a:cubicBezTo>
                    <a:pt x="51156" y="511621"/>
                    <a:pt x="55328" y="511621"/>
                    <a:pt x="55328" y="508491"/>
                  </a:cubicBezTo>
                  <a:close/>
                  <a:moveTo>
                    <a:pt x="57415" y="532132"/>
                  </a:moveTo>
                  <a:cubicBezTo>
                    <a:pt x="54077" y="528656"/>
                    <a:pt x="54077" y="528656"/>
                    <a:pt x="54077" y="525179"/>
                  </a:cubicBezTo>
                  <a:cubicBezTo>
                    <a:pt x="54077" y="535609"/>
                    <a:pt x="47402" y="539085"/>
                    <a:pt x="40727" y="546038"/>
                  </a:cubicBezTo>
                  <a:cubicBezTo>
                    <a:pt x="40727" y="546038"/>
                    <a:pt x="40727" y="546038"/>
                    <a:pt x="44065" y="546038"/>
                  </a:cubicBezTo>
                  <a:cubicBezTo>
                    <a:pt x="47402" y="539085"/>
                    <a:pt x="54077" y="535609"/>
                    <a:pt x="54077" y="535609"/>
                  </a:cubicBezTo>
                  <a:cubicBezTo>
                    <a:pt x="57415" y="535609"/>
                    <a:pt x="57415" y="535609"/>
                    <a:pt x="57415" y="532132"/>
                  </a:cubicBezTo>
                  <a:close/>
                  <a:moveTo>
                    <a:pt x="67844" y="168478"/>
                  </a:moveTo>
                  <a:cubicBezTo>
                    <a:pt x="61105" y="171816"/>
                    <a:pt x="54365" y="175153"/>
                    <a:pt x="47626" y="175153"/>
                  </a:cubicBezTo>
                  <a:cubicBezTo>
                    <a:pt x="40886" y="175153"/>
                    <a:pt x="30777" y="171816"/>
                    <a:pt x="27407" y="168478"/>
                  </a:cubicBezTo>
                  <a:cubicBezTo>
                    <a:pt x="27407" y="168478"/>
                    <a:pt x="27407" y="168478"/>
                    <a:pt x="24038" y="168478"/>
                  </a:cubicBezTo>
                  <a:cubicBezTo>
                    <a:pt x="24038" y="168478"/>
                    <a:pt x="24038" y="168478"/>
                    <a:pt x="24038" y="171816"/>
                  </a:cubicBezTo>
                  <a:cubicBezTo>
                    <a:pt x="24038" y="175153"/>
                    <a:pt x="24038" y="181829"/>
                    <a:pt x="24038" y="181829"/>
                  </a:cubicBezTo>
                  <a:cubicBezTo>
                    <a:pt x="24038" y="181829"/>
                    <a:pt x="27407" y="181829"/>
                    <a:pt x="27407" y="185166"/>
                  </a:cubicBezTo>
                  <a:cubicBezTo>
                    <a:pt x="27407" y="185166"/>
                    <a:pt x="27407" y="185166"/>
                    <a:pt x="30777" y="185166"/>
                  </a:cubicBezTo>
                  <a:cubicBezTo>
                    <a:pt x="34147" y="185166"/>
                    <a:pt x="37517" y="185166"/>
                    <a:pt x="37517" y="185166"/>
                  </a:cubicBezTo>
                  <a:cubicBezTo>
                    <a:pt x="40886" y="181829"/>
                    <a:pt x="50996" y="175153"/>
                    <a:pt x="57735" y="175153"/>
                  </a:cubicBezTo>
                  <a:cubicBezTo>
                    <a:pt x="61105" y="175153"/>
                    <a:pt x="61105" y="175153"/>
                    <a:pt x="64475" y="178491"/>
                  </a:cubicBezTo>
                  <a:cubicBezTo>
                    <a:pt x="64475" y="171816"/>
                    <a:pt x="64475" y="168478"/>
                    <a:pt x="67844" y="168478"/>
                  </a:cubicBezTo>
                  <a:close/>
                  <a:moveTo>
                    <a:pt x="72016" y="256089"/>
                  </a:moveTo>
                  <a:cubicBezTo>
                    <a:pt x="72016" y="252752"/>
                    <a:pt x="68366" y="246076"/>
                    <a:pt x="64714" y="239401"/>
                  </a:cubicBezTo>
                  <a:cubicBezTo>
                    <a:pt x="64714" y="239401"/>
                    <a:pt x="61064" y="239401"/>
                    <a:pt x="57414" y="239401"/>
                  </a:cubicBezTo>
                  <a:cubicBezTo>
                    <a:pt x="64714" y="246076"/>
                    <a:pt x="68366" y="249414"/>
                    <a:pt x="68366" y="256089"/>
                  </a:cubicBezTo>
                  <a:cubicBezTo>
                    <a:pt x="72016" y="256089"/>
                    <a:pt x="72016" y="256089"/>
                    <a:pt x="72016" y="256089"/>
                  </a:cubicBezTo>
                  <a:close/>
                  <a:moveTo>
                    <a:pt x="74103" y="994523"/>
                  </a:moveTo>
                  <a:cubicBezTo>
                    <a:pt x="72016" y="998695"/>
                    <a:pt x="72016" y="998695"/>
                    <a:pt x="72016" y="998695"/>
                  </a:cubicBezTo>
                  <a:cubicBezTo>
                    <a:pt x="72016" y="998695"/>
                    <a:pt x="72016" y="998695"/>
                    <a:pt x="74103" y="998695"/>
                  </a:cubicBezTo>
                  <a:cubicBezTo>
                    <a:pt x="74103" y="998695"/>
                    <a:pt x="74103" y="998695"/>
                    <a:pt x="74103" y="994523"/>
                  </a:cubicBezTo>
                  <a:close/>
                  <a:moveTo>
                    <a:pt x="82447" y="940288"/>
                  </a:moveTo>
                  <a:cubicBezTo>
                    <a:pt x="78970" y="943765"/>
                    <a:pt x="75493" y="943765"/>
                    <a:pt x="72016" y="943765"/>
                  </a:cubicBezTo>
                  <a:cubicBezTo>
                    <a:pt x="72016" y="947241"/>
                    <a:pt x="72016" y="947241"/>
                    <a:pt x="72016" y="947241"/>
                  </a:cubicBezTo>
                  <a:cubicBezTo>
                    <a:pt x="75493" y="947241"/>
                    <a:pt x="75493" y="947241"/>
                    <a:pt x="78970" y="950718"/>
                  </a:cubicBezTo>
                  <a:cubicBezTo>
                    <a:pt x="78970" y="943765"/>
                    <a:pt x="78970" y="943765"/>
                    <a:pt x="82447" y="940288"/>
                  </a:cubicBezTo>
                  <a:close/>
                  <a:moveTo>
                    <a:pt x="88704" y="328681"/>
                  </a:moveTo>
                  <a:cubicBezTo>
                    <a:pt x="85366" y="328681"/>
                    <a:pt x="85366" y="328681"/>
                    <a:pt x="85366" y="325343"/>
                  </a:cubicBezTo>
                  <a:cubicBezTo>
                    <a:pt x="85366" y="322006"/>
                    <a:pt x="82029" y="315331"/>
                    <a:pt x="82029" y="311993"/>
                  </a:cubicBezTo>
                  <a:cubicBezTo>
                    <a:pt x="82029" y="311993"/>
                    <a:pt x="82029" y="308656"/>
                    <a:pt x="85366" y="308656"/>
                  </a:cubicBezTo>
                  <a:cubicBezTo>
                    <a:pt x="82029" y="305318"/>
                    <a:pt x="78691" y="305318"/>
                    <a:pt x="75354" y="301980"/>
                  </a:cubicBezTo>
                  <a:cubicBezTo>
                    <a:pt x="72016" y="301980"/>
                    <a:pt x="72016" y="305318"/>
                    <a:pt x="72016" y="305318"/>
                  </a:cubicBezTo>
                  <a:cubicBezTo>
                    <a:pt x="78691" y="308656"/>
                    <a:pt x="82029" y="315331"/>
                    <a:pt x="82029" y="322006"/>
                  </a:cubicBezTo>
                  <a:cubicBezTo>
                    <a:pt x="82029" y="325343"/>
                    <a:pt x="82029" y="325343"/>
                    <a:pt x="82029" y="328681"/>
                  </a:cubicBezTo>
                  <a:cubicBezTo>
                    <a:pt x="85366" y="328681"/>
                    <a:pt x="85366" y="332018"/>
                    <a:pt x="85366" y="335356"/>
                  </a:cubicBezTo>
                  <a:cubicBezTo>
                    <a:pt x="85366" y="335356"/>
                    <a:pt x="85366" y="335356"/>
                    <a:pt x="88704" y="335356"/>
                  </a:cubicBezTo>
                  <a:cubicBezTo>
                    <a:pt x="88704" y="335356"/>
                    <a:pt x="88704" y="335356"/>
                    <a:pt x="88704" y="332018"/>
                  </a:cubicBezTo>
                  <a:cubicBezTo>
                    <a:pt x="88704" y="328681"/>
                    <a:pt x="88704" y="328681"/>
                    <a:pt x="88704" y="328681"/>
                  </a:cubicBezTo>
                  <a:close/>
                  <a:moveTo>
                    <a:pt x="88704" y="141660"/>
                  </a:moveTo>
                  <a:cubicBezTo>
                    <a:pt x="85227" y="138233"/>
                    <a:pt x="85227" y="134804"/>
                    <a:pt x="85227" y="127951"/>
                  </a:cubicBezTo>
                  <a:cubicBezTo>
                    <a:pt x="81750" y="124524"/>
                    <a:pt x="81750" y="121097"/>
                    <a:pt x="81750" y="114243"/>
                  </a:cubicBezTo>
                  <a:cubicBezTo>
                    <a:pt x="74796" y="121097"/>
                    <a:pt x="71321" y="124524"/>
                    <a:pt x="60890" y="124524"/>
                  </a:cubicBezTo>
                  <a:cubicBezTo>
                    <a:pt x="60890" y="124524"/>
                    <a:pt x="60890" y="124524"/>
                    <a:pt x="57414" y="124524"/>
                  </a:cubicBezTo>
                  <a:cubicBezTo>
                    <a:pt x="67844" y="127951"/>
                    <a:pt x="74796" y="138233"/>
                    <a:pt x="74796" y="148513"/>
                  </a:cubicBezTo>
                  <a:cubicBezTo>
                    <a:pt x="74796" y="151940"/>
                    <a:pt x="71321" y="158794"/>
                    <a:pt x="71321" y="162221"/>
                  </a:cubicBezTo>
                  <a:cubicBezTo>
                    <a:pt x="71321" y="162221"/>
                    <a:pt x="71321" y="158794"/>
                    <a:pt x="74796" y="158794"/>
                  </a:cubicBezTo>
                  <a:cubicBezTo>
                    <a:pt x="74796" y="151940"/>
                    <a:pt x="81750" y="145087"/>
                    <a:pt x="88704" y="141660"/>
                  </a:cubicBezTo>
                  <a:close/>
                  <a:moveTo>
                    <a:pt x="105392" y="1090179"/>
                  </a:moveTo>
                  <a:cubicBezTo>
                    <a:pt x="105392" y="1090179"/>
                    <a:pt x="105392" y="1090179"/>
                    <a:pt x="101915" y="1090179"/>
                  </a:cubicBezTo>
                  <a:cubicBezTo>
                    <a:pt x="94961" y="1090179"/>
                    <a:pt x="88009" y="1083027"/>
                    <a:pt x="84532" y="1075875"/>
                  </a:cubicBezTo>
                  <a:cubicBezTo>
                    <a:pt x="88009" y="1083027"/>
                    <a:pt x="94961" y="1093755"/>
                    <a:pt x="94961" y="1100907"/>
                  </a:cubicBezTo>
                  <a:cubicBezTo>
                    <a:pt x="98438" y="1100907"/>
                    <a:pt x="98438" y="1097331"/>
                    <a:pt x="101915" y="1097331"/>
                  </a:cubicBezTo>
                  <a:cubicBezTo>
                    <a:pt x="101915" y="1093755"/>
                    <a:pt x="101915" y="1093755"/>
                    <a:pt x="105392" y="1090179"/>
                  </a:cubicBezTo>
                  <a:close/>
                  <a:moveTo>
                    <a:pt x="115822" y="41756"/>
                  </a:moveTo>
                  <a:cubicBezTo>
                    <a:pt x="112432" y="48535"/>
                    <a:pt x="102263" y="48535"/>
                    <a:pt x="95484" y="48535"/>
                  </a:cubicBezTo>
                  <a:cubicBezTo>
                    <a:pt x="85315" y="48535"/>
                    <a:pt x="75146" y="45145"/>
                    <a:pt x="71756" y="34976"/>
                  </a:cubicBezTo>
                  <a:cubicBezTo>
                    <a:pt x="71756" y="34976"/>
                    <a:pt x="71756" y="34976"/>
                    <a:pt x="68366" y="34976"/>
                  </a:cubicBezTo>
                  <a:cubicBezTo>
                    <a:pt x="68366" y="34976"/>
                    <a:pt x="64977" y="34976"/>
                    <a:pt x="61587" y="34976"/>
                  </a:cubicBezTo>
                  <a:cubicBezTo>
                    <a:pt x="71756" y="41756"/>
                    <a:pt x="71756" y="48535"/>
                    <a:pt x="71756" y="58704"/>
                  </a:cubicBezTo>
                  <a:cubicBezTo>
                    <a:pt x="75146" y="58704"/>
                    <a:pt x="81925" y="55316"/>
                    <a:pt x="85315" y="55316"/>
                  </a:cubicBezTo>
                  <a:cubicBezTo>
                    <a:pt x="88704" y="55316"/>
                    <a:pt x="95484" y="58704"/>
                    <a:pt x="102263" y="62094"/>
                  </a:cubicBezTo>
                  <a:cubicBezTo>
                    <a:pt x="102263" y="55316"/>
                    <a:pt x="109043" y="48535"/>
                    <a:pt x="115822" y="45145"/>
                  </a:cubicBezTo>
                  <a:cubicBezTo>
                    <a:pt x="115822" y="45145"/>
                    <a:pt x="115822" y="45145"/>
                    <a:pt x="115822" y="41756"/>
                  </a:cubicBezTo>
                  <a:close/>
                  <a:moveTo>
                    <a:pt x="122079" y="732584"/>
                  </a:moveTo>
                  <a:cubicBezTo>
                    <a:pt x="115522" y="726029"/>
                    <a:pt x="115522" y="722750"/>
                    <a:pt x="115522" y="712916"/>
                  </a:cubicBezTo>
                  <a:cubicBezTo>
                    <a:pt x="112245" y="716195"/>
                    <a:pt x="105689" y="719472"/>
                    <a:pt x="102411" y="719472"/>
                  </a:cubicBezTo>
                  <a:cubicBezTo>
                    <a:pt x="99133" y="719472"/>
                    <a:pt x="99133" y="719472"/>
                    <a:pt x="99133" y="719472"/>
                  </a:cubicBezTo>
                  <a:cubicBezTo>
                    <a:pt x="99133" y="719472"/>
                    <a:pt x="99133" y="719472"/>
                    <a:pt x="99133" y="722750"/>
                  </a:cubicBezTo>
                  <a:cubicBezTo>
                    <a:pt x="99133" y="726029"/>
                    <a:pt x="99133" y="726029"/>
                    <a:pt x="99133" y="726029"/>
                  </a:cubicBezTo>
                  <a:cubicBezTo>
                    <a:pt x="102411" y="726029"/>
                    <a:pt x="112245" y="729307"/>
                    <a:pt x="115522" y="735863"/>
                  </a:cubicBezTo>
                  <a:cubicBezTo>
                    <a:pt x="115522" y="735863"/>
                    <a:pt x="115522" y="732584"/>
                    <a:pt x="118801" y="732584"/>
                  </a:cubicBezTo>
                  <a:cubicBezTo>
                    <a:pt x="118801" y="732584"/>
                    <a:pt x="118801" y="732584"/>
                    <a:pt x="122079" y="732584"/>
                  </a:cubicBezTo>
                  <a:close/>
                  <a:moveTo>
                    <a:pt x="132510" y="910666"/>
                  </a:moveTo>
                  <a:cubicBezTo>
                    <a:pt x="132510" y="907329"/>
                    <a:pt x="125656" y="903991"/>
                    <a:pt x="122229" y="900654"/>
                  </a:cubicBezTo>
                  <a:cubicBezTo>
                    <a:pt x="118802" y="907329"/>
                    <a:pt x="111948" y="914004"/>
                    <a:pt x="101666" y="914004"/>
                  </a:cubicBezTo>
                  <a:cubicBezTo>
                    <a:pt x="98239" y="914004"/>
                    <a:pt x="91386" y="910666"/>
                    <a:pt x="87959" y="907329"/>
                  </a:cubicBezTo>
                  <a:cubicBezTo>
                    <a:pt x="87959" y="914004"/>
                    <a:pt x="84532" y="917341"/>
                    <a:pt x="84532" y="917341"/>
                  </a:cubicBezTo>
                  <a:cubicBezTo>
                    <a:pt x="84532" y="920679"/>
                    <a:pt x="84532" y="924016"/>
                    <a:pt x="84532" y="927354"/>
                  </a:cubicBezTo>
                  <a:cubicBezTo>
                    <a:pt x="84532" y="930692"/>
                    <a:pt x="84532" y="930692"/>
                    <a:pt x="84532" y="934029"/>
                  </a:cubicBezTo>
                  <a:cubicBezTo>
                    <a:pt x="84532" y="930692"/>
                    <a:pt x="91386" y="927354"/>
                    <a:pt x="94813" y="927354"/>
                  </a:cubicBezTo>
                  <a:cubicBezTo>
                    <a:pt x="101666" y="920679"/>
                    <a:pt x="105093" y="917341"/>
                    <a:pt x="115375" y="917341"/>
                  </a:cubicBezTo>
                  <a:cubicBezTo>
                    <a:pt x="115375" y="917341"/>
                    <a:pt x="115375" y="917341"/>
                    <a:pt x="118802" y="917341"/>
                  </a:cubicBezTo>
                  <a:cubicBezTo>
                    <a:pt x="122229" y="914004"/>
                    <a:pt x="129083" y="910666"/>
                    <a:pt x="132510" y="910666"/>
                  </a:cubicBezTo>
                  <a:close/>
                  <a:moveTo>
                    <a:pt x="132510" y="147619"/>
                  </a:moveTo>
                  <a:cubicBezTo>
                    <a:pt x="129381" y="151095"/>
                    <a:pt x="126251" y="151095"/>
                    <a:pt x="119994" y="151095"/>
                  </a:cubicBezTo>
                  <a:cubicBezTo>
                    <a:pt x="119994" y="154572"/>
                    <a:pt x="123123" y="154572"/>
                    <a:pt x="123123" y="158049"/>
                  </a:cubicBezTo>
                  <a:cubicBezTo>
                    <a:pt x="126251" y="154572"/>
                    <a:pt x="129381" y="154572"/>
                    <a:pt x="132510" y="151095"/>
                  </a:cubicBezTo>
                  <a:cubicBezTo>
                    <a:pt x="132510" y="151095"/>
                    <a:pt x="132510" y="151095"/>
                    <a:pt x="132510" y="147619"/>
                  </a:cubicBezTo>
                  <a:close/>
                  <a:moveTo>
                    <a:pt x="133205" y="798442"/>
                  </a:moveTo>
                  <a:cubicBezTo>
                    <a:pt x="133205" y="798442"/>
                    <a:pt x="126251" y="794791"/>
                    <a:pt x="122776" y="791141"/>
                  </a:cubicBezTo>
                  <a:cubicBezTo>
                    <a:pt x="115822" y="791141"/>
                    <a:pt x="112345" y="787490"/>
                    <a:pt x="108868" y="783839"/>
                  </a:cubicBezTo>
                  <a:cubicBezTo>
                    <a:pt x="105392" y="783839"/>
                    <a:pt x="101916" y="787490"/>
                    <a:pt x="101916" y="787490"/>
                  </a:cubicBezTo>
                  <a:cubicBezTo>
                    <a:pt x="98439" y="794791"/>
                    <a:pt x="98439" y="798442"/>
                    <a:pt x="94962" y="798442"/>
                  </a:cubicBezTo>
                  <a:cubicBezTo>
                    <a:pt x="94962" y="798442"/>
                    <a:pt x="94962" y="798442"/>
                    <a:pt x="98439" y="798442"/>
                  </a:cubicBezTo>
                  <a:cubicBezTo>
                    <a:pt x="101916" y="798442"/>
                    <a:pt x="108868" y="794791"/>
                    <a:pt x="115822" y="794791"/>
                  </a:cubicBezTo>
                  <a:cubicBezTo>
                    <a:pt x="122776" y="794791"/>
                    <a:pt x="129728" y="798442"/>
                    <a:pt x="133205" y="798442"/>
                  </a:cubicBezTo>
                  <a:close/>
                  <a:moveTo>
                    <a:pt x="149198" y="961147"/>
                  </a:moveTo>
                  <a:cubicBezTo>
                    <a:pt x="149198" y="961147"/>
                    <a:pt x="149198" y="961147"/>
                    <a:pt x="145721" y="956975"/>
                  </a:cubicBezTo>
                  <a:cubicBezTo>
                    <a:pt x="145721" y="956975"/>
                    <a:pt x="142244" y="956975"/>
                    <a:pt x="138767" y="956975"/>
                  </a:cubicBezTo>
                  <a:cubicBezTo>
                    <a:pt x="142244" y="961147"/>
                    <a:pt x="142244" y="961147"/>
                    <a:pt x="145721" y="961147"/>
                  </a:cubicBezTo>
                  <a:cubicBezTo>
                    <a:pt x="145721" y="961147"/>
                    <a:pt x="145721" y="961147"/>
                    <a:pt x="149198" y="961147"/>
                  </a:cubicBezTo>
                  <a:close/>
                  <a:moveTo>
                    <a:pt x="149198" y="607426"/>
                  </a:moveTo>
                  <a:cubicBezTo>
                    <a:pt x="146069" y="607426"/>
                    <a:pt x="146069" y="603849"/>
                    <a:pt x="146069" y="600274"/>
                  </a:cubicBezTo>
                  <a:cubicBezTo>
                    <a:pt x="146069" y="600274"/>
                    <a:pt x="146069" y="600274"/>
                    <a:pt x="142939" y="600274"/>
                  </a:cubicBezTo>
                  <a:cubicBezTo>
                    <a:pt x="139810" y="600274"/>
                    <a:pt x="136682" y="600274"/>
                    <a:pt x="133552" y="600274"/>
                  </a:cubicBezTo>
                  <a:cubicBezTo>
                    <a:pt x="133552" y="600274"/>
                    <a:pt x="133552" y="600274"/>
                    <a:pt x="133552" y="603849"/>
                  </a:cubicBezTo>
                  <a:cubicBezTo>
                    <a:pt x="133552" y="607426"/>
                    <a:pt x="133552" y="611001"/>
                    <a:pt x="130423" y="614578"/>
                  </a:cubicBezTo>
                  <a:cubicBezTo>
                    <a:pt x="133552" y="618153"/>
                    <a:pt x="133552" y="621730"/>
                    <a:pt x="136682" y="625305"/>
                  </a:cubicBezTo>
                  <a:cubicBezTo>
                    <a:pt x="139810" y="618153"/>
                    <a:pt x="146069" y="611001"/>
                    <a:pt x="149198" y="607426"/>
                  </a:cubicBezTo>
                  <a:close/>
                  <a:moveTo>
                    <a:pt x="153370" y="239054"/>
                  </a:moveTo>
                  <a:cubicBezTo>
                    <a:pt x="143357" y="235751"/>
                    <a:pt x="133344" y="225844"/>
                    <a:pt x="133344" y="212631"/>
                  </a:cubicBezTo>
                  <a:cubicBezTo>
                    <a:pt x="130007" y="209329"/>
                    <a:pt x="130007" y="209329"/>
                    <a:pt x="126669" y="206026"/>
                  </a:cubicBezTo>
                  <a:cubicBezTo>
                    <a:pt x="126669" y="209329"/>
                    <a:pt x="130007" y="212631"/>
                    <a:pt x="130007" y="212631"/>
                  </a:cubicBezTo>
                  <a:cubicBezTo>
                    <a:pt x="130007" y="215935"/>
                    <a:pt x="133344" y="219237"/>
                    <a:pt x="133344" y="225844"/>
                  </a:cubicBezTo>
                  <a:cubicBezTo>
                    <a:pt x="133344" y="229146"/>
                    <a:pt x="130007" y="232449"/>
                    <a:pt x="126669" y="235751"/>
                  </a:cubicBezTo>
                  <a:cubicBezTo>
                    <a:pt x="126669" y="239054"/>
                    <a:pt x="123332" y="239054"/>
                    <a:pt x="123332" y="239054"/>
                  </a:cubicBezTo>
                  <a:cubicBezTo>
                    <a:pt x="123332" y="242356"/>
                    <a:pt x="119994" y="245660"/>
                    <a:pt x="119994" y="245660"/>
                  </a:cubicBezTo>
                  <a:cubicBezTo>
                    <a:pt x="123332" y="245660"/>
                    <a:pt x="130007" y="242356"/>
                    <a:pt x="133344" y="242356"/>
                  </a:cubicBezTo>
                  <a:cubicBezTo>
                    <a:pt x="140019" y="242356"/>
                    <a:pt x="146694" y="242356"/>
                    <a:pt x="146694" y="245660"/>
                  </a:cubicBezTo>
                  <a:cubicBezTo>
                    <a:pt x="150032" y="242356"/>
                    <a:pt x="150032" y="239054"/>
                    <a:pt x="153370" y="239054"/>
                  </a:cubicBezTo>
                  <a:close/>
                  <a:moveTo>
                    <a:pt x="159627" y="671197"/>
                  </a:moveTo>
                  <a:cubicBezTo>
                    <a:pt x="156498" y="671197"/>
                    <a:pt x="153368" y="674674"/>
                    <a:pt x="150240" y="674674"/>
                  </a:cubicBezTo>
                  <a:cubicBezTo>
                    <a:pt x="147111" y="674674"/>
                    <a:pt x="147111" y="674674"/>
                    <a:pt x="147111" y="671197"/>
                  </a:cubicBezTo>
                  <a:cubicBezTo>
                    <a:pt x="147111" y="674674"/>
                    <a:pt x="147111" y="674674"/>
                    <a:pt x="147111" y="674674"/>
                  </a:cubicBezTo>
                  <a:cubicBezTo>
                    <a:pt x="147111" y="678150"/>
                    <a:pt x="150240" y="678150"/>
                    <a:pt x="153368" y="681627"/>
                  </a:cubicBezTo>
                  <a:cubicBezTo>
                    <a:pt x="153368" y="681627"/>
                    <a:pt x="153368" y="681627"/>
                    <a:pt x="156498" y="678150"/>
                  </a:cubicBezTo>
                  <a:cubicBezTo>
                    <a:pt x="156498" y="674674"/>
                    <a:pt x="159627" y="674674"/>
                    <a:pt x="159627" y="671197"/>
                  </a:cubicBezTo>
                  <a:close/>
                  <a:moveTo>
                    <a:pt x="163799" y="447071"/>
                  </a:moveTo>
                  <a:cubicBezTo>
                    <a:pt x="160422" y="447071"/>
                    <a:pt x="160422" y="443711"/>
                    <a:pt x="160422" y="440350"/>
                  </a:cubicBezTo>
                  <a:cubicBezTo>
                    <a:pt x="157043" y="440350"/>
                    <a:pt x="153667" y="440350"/>
                    <a:pt x="150290" y="440350"/>
                  </a:cubicBezTo>
                  <a:cubicBezTo>
                    <a:pt x="140157" y="440350"/>
                    <a:pt x="130026" y="430267"/>
                    <a:pt x="130026" y="416824"/>
                  </a:cubicBezTo>
                  <a:cubicBezTo>
                    <a:pt x="130026" y="413464"/>
                    <a:pt x="126648" y="410103"/>
                    <a:pt x="126648" y="403382"/>
                  </a:cubicBezTo>
                  <a:cubicBezTo>
                    <a:pt x="119894" y="403382"/>
                    <a:pt x="116517" y="403382"/>
                    <a:pt x="113139" y="400021"/>
                  </a:cubicBezTo>
                  <a:cubicBezTo>
                    <a:pt x="106385" y="400021"/>
                    <a:pt x="103008" y="403382"/>
                    <a:pt x="103008" y="403382"/>
                  </a:cubicBezTo>
                  <a:cubicBezTo>
                    <a:pt x="99630" y="403382"/>
                    <a:pt x="96253" y="406742"/>
                    <a:pt x="92876" y="406742"/>
                  </a:cubicBezTo>
                  <a:cubicBezTo>
                    <a:pt x="92876" y="410103"/>
                    <a:pt x="96253" y="410103"/>
                    <a:pt x="96253" y="410103"/>
                  </a:cubicBezTo>
                  <a:cubicBezTo>
                    <a:pt x="103008" y="413464"/>
                    <a:pt x="106385" y="420185"/>
                    <a:pt x="109762" y="426906"/>
                  </a:cubicBezTo>
                  <a:cubicBezTo>
                    <a:pt x="109762" y="430267"/>
                    <a:pt x="109762" y="430267"/>
                    <a:pt x="113139" y="430267"/>
                  </a:cubicBezTo>
                  <a:cubicBezTo>
                    <a:pt x="113139" y="430267"/>
                    <a:pt x="113139" y="430267"/>
                    <a:pt x="116517" y="430267"/>
                  </a:cubicBezTo>
                  <a:cubicBezTo>
                    <a:pt x="123271" y="430267"/>
                    <a:pt x="133403" y="430267"/>
                    <a:pt x="133403" y="440350"/>
                  </a:cubicBezTo>
                  <a:cubicBezTo>
                    <a:pt x="146913" y="440350"/>
                    <a:pt x="157043" y="447071"/>
                    <a:pt x="160422" y="460514"/>
                  </a:cubicBezTo>
                  <a:cubicBezTo>
                    <a:pt x="160422" y="453793"/>
                    <a:pt x="163799" y="450432"/>
                    <a:pt x="163799" y="447071"/>
                  </a:cubicBezTo>
                  <a:close/>
                  <a:moveTo>
                    <a:pt x="167971" y="504319"/>
                  </a:moveTo>
                  <a:cubicBezTo>
                    <a:pt x="167971" y="504319"/>
                    <a:pt x="167971" y="504319"/>
                    <a:pt x="164424" y="504319"/>
                  </a:cubicBezTo>
                  <a:cubicBezTo>
                    <a:pt x="164424" y="504319"/>
                    <a:pt x="164424" y="504319"/>
                    <a:pt x="160878" y="504319"/>
                  </a:cubicBezTo>
                  <a:cubicBezTo>
                    <a:pt x="160878" y="517973"/>
                    <a:pt x="150240" y="524799"/>
                    <a:pt x="136055" y="524799"/>
                  </a:cubicBezTo>
                  <a:cubicBezTo>
                    <a:pt x="136055" y="524799"/>
                    <a:pt x="136055" y="524799"/>
                    <a:pt x="132509" y="524799"/>
                  </a:cubicBezTo>
                  <a:cubicBezTo>
                    <a:pt x="136055" y="528213"/>
                    <a:pt x="136055" y="531627"/>
                    <a:pt x="136055" y="535040"/>
                  </a:cubicBezTo>
                  <a:cubicBezTo>
                    <a:pt x="136055" y="538453"/>
                    <a:pt x="136055" y="538453"/>
                    <a:pt x="136055" y="541867"/>
                  </a:cubicBezTo>
                  <a:cubicBezTo>
                    <a:pt x="139601" y="538453"/>
                    <a:pt x="143147" y="538453"/>
                    <a:pt x="143147" y="538453"/>
                  </a:cubicBezTo>
                  <a:cubicBezTo>
                    <a:pt x="146693" y="538453"/>
                    <a:pt x="146693" y="538453"/>
                    <a:pt x="146693" y="541867"/>
                  </a:cubicBezTo>
                  <a:cubicBezTo>
                    <a:pt x="153786" y="535040"/>
                    <a:pt x="157333" y="535040"/>
                    <a:pt x="160878" y="535040"/>
                  </a:cubicBezTo>
                  <a:cubicBezTo>
                    <a:pt x="164424" y="535040"/>
                    <a:pt x="167971" y="535040"/>
                    <a:pt x="167971" y="535040"/>
                  </a:cubicBezTo>
                  <a:cubicBezTo>
                    <a:pt x="167971" y="535040"/>
                    <a:pt x="167971" y="535040"/>
                    <a:pt x="167971" y="531627"/>
                  </a:cubicBezTo>
                  <a:cubicBezTo>
                    <a:pt x="167971" y="528213"/>
                    <a:pt x="167971" y="528213"/>
                    <a:pt x="167971" y="524799"/>
                  </a:cubicBezTo>
                  <a:cubicBezTo>
                    <a:pt x="167971" y="521387"/>
                    <a:pt x="167971" y="517973"/>
                    <a:pt x="167971" y="517973"/>
                  </a:cubicBezTo>
                  <a:cubicBezTo>
                    <a:pt x="167971" y="514559"/>
                    <a:pt x="167971" y="511147"/>
                    <a:pt x="167971" y="507733"/>
                  </a:cubicBezTo>
                  <a:cubicBezTo>
                    <a:pt x="167971" y="507733"/>
                    <a:pt x="167971" y="504319"/>
                    <a:pt x="167971" y="504319"/>
                  </a:cubicBezTo>
                  <a:close/>
                  <a:moveTo>
                    <a:pt x="174229" y="725432"/>
                  </a:moveTo>
                  <a:cubicBezTo>
                    <a:pt x="174229" y="725432"/>
                    <a:pt x="170057" y="729604"/>
                    <a:pt x="170057" y="733776"/>
                  </a:cubicBezTo>
                  <a:cubicBezTo>
                    <a:pt x="170057" y="733776"/>
                    <a:pt x="170057" y="733776"/>
                    <a:pt x="174229" y="733776"/>
                  </a:cubicBezTo>
                  <a:cubicBezTo>
                    <a:pt x="174229" y="733776"/>
                    <a:pt x="174229" y="733776"/>
                    <a:pt x="174229" y="729604"/>
                  </a:cubicBezTo>
                  <a:cubicBezTo>
                    <a:pt x="174229" y="729604"/>
                    <a:pt x="174229" y="729604"/>
                    <a:pt x="174229" y="725432"/>
                  </a:cubicBezTo>
                  <a:close/>
                  <a:moveTo>
                    <a:pt x="176315" y="967405"/>
                  </a:moveTo>
                  <a:lnTo>
                    <a:pt x="174228" y="967405"/>
                  </a:lnTo>
                  <a:lnTo>
                    <a:pt x="174228" y="969491"/>
                  </a:lnTo>
                  <a:lnTo>
                    <a:pt x="176315" y="969491"/>
                  </a:lnTo>
                  <a:close/>
                  <a:moveTo>
                    <a:pt x="184658" y="277518"/>
                  </a:moveTo>
                  <a:cubicBezTo>
                    <a:pt x="184658" y="274104"/>
                    <a:pt x="181083" y="274104"/>
                    <a:pt x="181083" y="270690"/>
                  </a:cubicBezTo>
                  <a:cubicBezTo>
                    <a:pt x="177506" y="274104"/>
                    <a:pt x="173931" y="274104"/>
                    <a:pt x="170354" y="274104"/>
                  </a:cubicBezTo>
                  <a:cubicBezTo>
                    <a:pt x="166779" y="274104"/>
                    <a:pt x="163202" y="274104"/>
                    <a:pt x="159627" y="274104"/>
                  </a:cubicBezTo>
                  <a:cubicBezTo>
                    <a:pt x="159627" y="274104"/>
                    <a:pt x="159627" y="277518"/>
                    <a:pt x="159627" y="280930"/>
                  </a:cubicBezTo>
                  <a:cubicBezTo>
                    <a:pt x="173931" y="280930"/>
                    <a:pt x="177506" y="287758"/>
                    <a:pt x="177506" y="301412"/>
                  </a:cubicBezTo>
                  <a:cubicBezTo>
                    <a:pt x="177506" y="301412"/>
                    <a:pt x="177506" y="304824"/>
                    <a:pt x="177506" y="308238"/>
                  </a:cubicBezTo>
                  <a:cubicBezTo>
                    <a:pt x="177506" y="308238"/>
                    <a:pt x="181083" y="304824"/>
                    <a:pt x="184658" y="304824"/>
                  </a:cubicBezTo>
                  <a:cubicBezTo>
                    <a:pt x="184658" y="301412"/>
                    <a:pt x="181083" y="297998"/>
                    <a:pt x="181083" y="291170"/>
                  </a:cubicBezTo>
                  <a:cubicBezTo>
                    <a:pt x="181083" y="284344"/>
                    <a:pt x="181083" y="284344"/>
                    <a:pt x="184658" y="277518"/>
                  </a:cubicBezTo>
                  <a:close/>
                  <a:moveTo>
                    <a:pt x="190917" y="192467"/>
                  </a:moveTo>
                  <a:cubicBezTo>
                    <a:pt x="187440" y="192467"/>
                    <a:pt x="187440" y="189338"/>
                    <a:pt x="187440" y="189338"/>
                  </a:cubicBezTo>
                  <a:cubicBezTo>
                    <a:pt x="183963" y="189338"/>
                    <a:pt x="183963" y="192467"/>
                    <a:pt x="180487" y="192467"/>
                  </a:cubicBezTo>
                  <a:cubicBezTo>
                    <a:pt x="183963" y="195597"/>
                    <a:pt x="187440" y="195597"/>
                    <a:pt x="190917" y="201854"/>
                  </a:cubicBezTo>
                  <a:cubicBezTo>
                    <a:pt x="190917" y="198725"/>
                    <a:pt x="190917" y="198725"/>
                    <a:pt x="190917" y="198725"/>
                  </a:cubicBezTo>
                  <a:cubicBezTo>
                    <a:pt x="190917" y="195597"/>
                    <a:pt x="190917" y="195597"/>
                    <a:pt x="190917" y="192467"/>
                  </a:cubicBezTo>
                  <a:close/>
                  <a:moveTo>
                    <a:pt x="190917" y="84258"/>
                  </a:moveTo>
                  <a:cubicBezTo>
                    <a:pt x="187267" y="84258"/>
                    <a:pt x="183615" y="84258"/>
                    <a:pt x="176315" y="80868"/>
                  </a:cubicBezTo>
                  <a:cubicBezTo>
                    <a:pt x="179965" y="84258"/>
                    <a:pt x="179965" y="87648"/>
                    <a:pt x="179965" y="91037"/>
                  </a:cubicBezTo>
                  <a:cubicBezTo>
                    <a:pt x="179965" y="94427"/>
                    <a:pt x="179965" y="97817"/>
                    <a:pt x="176315" y="101207"/>
                  </a:cubicBezTo>
                  <a:cubicBezTo>
                    <a:pt x="179965" y="104596"/>
                    <a:pt x="183615" y="104596"/>
                    <a:pt x="183615" y="107986"/>
                  </a:cubicBezTo>
                  <a:cubicBezTo>
                    <a:pt x="183615" y="104596"/>
                    <a:pt x="183615" y="104596"/>
                    <a:pt x="183615" y="104596"/>
                  </a:cubicBezTo>
                  <a:cubicBezTo>
                    <a:pt x="183615" y="94427"/>
                    <a:pt x="187267" y="91037"/>
                    <a:pt x="190917" y="84258"/>
                  </a:cubicBezTo>
                  <a:close/>
                  <a:moveTo>
                    <a:pt x="201346" y="1104819"/>
                  </a:moveTo>
                  <a:cubicBezTo>
                    <a:pt x="194194" y="1101430"/>
                    <a:pt x="190619" y="1098040"/>
                    <a:pt x="187042" y="1094650"/>
                  </a:cubicBezTo>
                  <a:cubicBezTo>
                    <a:pt x="183467" y="1098040"/>
                    <a:pt x="179890" y="1101430"/>
                    <a:pt x="176315" y="1104819"/>
                  </a:cubicBezTo>
                  <a:cubicBezTo>
                    <a:pt x="176315" y="1108209"/>
                    <a:pt x="179890" y="1108209"/>
                    <a:pt x="179890" y="1114989"/>
                  </a:cubicBezTo>
                  <a:cubicBezTo>
                    <a:pt x="183467" y="1118378"/>
                    <a:pt x="187042" y="1121768"/>
                    <a:pt x="190619" y="1121768"/>
                  </a:cubicBezTo>
                  <a:cubicBezTo>
                    <a:pt x="190619" y="1114989"/>
                    <a:pt x="194194" y="1108209"/>
                    <a:pt x="201346" y="1104819"/>
                  </a:cubicBezTo>
                  <a:close/>
                  <a:moveTo>
                    <a:pt x="201346" y="992342"/>
                  </a:moveTo>
                  <a:cubicBezTo>
                    <a:pt x="197943" y="989023"/>
                    <a:pt x="194540" y="989023"/>
                    <a:pt x="194540" y="985705"/>
                  </a:cubicBezTo>
                  <a:cubicBezTo>
                    <a:pt x="191135" y="982386"/>
                    <a:pt x="187732" y="979068"/>
                    <a:pt x="184329" y="975749"/>
                  </a:cubicBezTo>
                  <a:cubicBezTo>
                    <a:pt x="184329" y="979068"/>
                    <a:pt x="184329" y="979068"/>
                    <a:pt x="184329" y="982386"/>
                  </a:cubicBezTo>
                  <a:cubicBezTo>
                    <a:pt x="184329" y="985705"/>
                    <a:pt x="184329" y="985705"/>
                    <a:pt x="184329" y="985705"/>
                  </a:cubicBezTo>
                  <a:cubicBezTo>
                    <a:pt x="184329" y="989023"/>
                    <a:pt x="184329" y="989023"/>
                    <a:pt x="184329" y="992342"/>
                  </a:cubicBezTo>
                  <a:cubicBezTo>
                    <a:pt x="184329" y="998979"/>
                    <a:pt x="180925" y="1005616"/>
                    <a:pt x="177522" y="1008935"/>
                  </a:cubicBezTo>
                  <a:cubicBezTo>
                    <a:pt x="174119" y="1015572"/>
                    <a:pt x="167311" y="1018891"/>
                    <a:pt x="160505" y="1022209"/>
                  </a:cubicBezTo>
                  <a:cubicBezTo>
                    <a:pt x="157101" y="1028847"/>
                    <a:pt x="146890" y="1032165"/>
                    <a:pt x="140084" y="1032165"/>
                  </a:cubicBezTo>
                  <a:cubicBezTo>
                    <a:pt x="136680" y="1032165"/>
                    <a:pt x="136680" y="1032165"/>
                    <a:pt x="136680" y="1032165"/>
                  </a:cubicBezTo>
                  <a:cubicBezTo>
                    <a:pt x="140084" y="1035484"/>
                    <a:pt x="140084" y="1042121"/>
                    <a:pt x="140084" y="1048758"/>
                  </a:cubicBezTo>
                  <a:cubicBezTo>
                    <a:pt x="143487" y="1048758"/>
                    <a:pt x="143487" y="1048758"/>
                    <a:pt x="143487" y="1048758"/>
                  </a:cubicBezTo>
                  <a:cubicBezTo>
                    <a:pt x="146890" y="1048758"/>
                    <a:pt x="146890" y="1048758"/>
                    <a:pt x="146890" y="1048758"/>
                  </a:cubicBezTo>
                  <a:cubicBezTo>
                    <a:pt x="150295" y="1048758"/>
                    <a:pt x="150295" y="1048758"/>
                    <a:pt x="153698" y="1048758"/>
                  </a:cubicBezTo>
                  <a:cubicBezTo>
                    <a:pt x="153698" y="1038802"/>
                    <a:pt x="160505" y="1032165"/>
                    <a:pt x="170716" y="1032165"/>
                  </a:cubicBezTo>
                  <a:cubicBezTo>
                    <a:pt x="170716" y="1015572"/>
                    <a:pt x="184329" y="1002298"/>
                    <a:pt x="197943" y="1002298"/>
                  </a:cubicBezTo>
                  <a:cubicBezTo>
                    <a:pt x="197943" y="998979"/>
                    <a:pt x="201346" y="995661"/>
                    <a:pt x="201346" y="992342"/>
                  </a:cubicBezTo>
                  <a:close/>
                  <a:moveTo>
                    <a:pt x="207605" y="372903"/>
                  </a:moveTo>
                  <a:cubicBezTo>
                    <a:pt x="200930" y="369253"/>
                    <a:pt x="194255" y="365603"/>
                    <a:pt x="190917" y="358301"/>
                  </a:cubicBezTo>
                  <a:cubicBezTo>
                    <a:pt x="187579" y="358301"/>
                    <a:pt x="180904" y="358301"/>
                    <a:pt x="177567" y="358301"/>
                  </a:cubicBezTo>
                  <a:cubicBezTo>
                    <a:pt x="177567" y="358301"/>
                    <a:pt x="177567" y="361951"/>
                    <a:pt x="174229" y="365603"/>
                  </a:cubicBezTo>
                  <a:cubicBezTo>
                    <a:pt x="177567" y="365603"/>
                    <a:pt x="180904" y="369253"/>
                    <a:pt x="184242" y="372903"/>
                  </a:cubicBezTo>
                  <a:cubicBezTo>
                    <a:pt x="184242" y="372903"/>
                    <a:pt x="187579" y="372903"/>
                    <a:pt x="190917" y="372903"/>
                  </a:cubicBezTo>
                  <a:cubicBezTo>
                    <a:pt x="190917" y="372903"/>
                    <a:pt x="194255" y="372903"/>
                    <a:pt x="197592" y="372903"/>
                  </a:cubicBezTo>
                  <a:cubicBezTo>
                    <a:pt x="200930" y="372903"/>
                    <a:pt x="200930" y="372903"/>
                    <a:pt x="204267" y="372903"/>
                  </a:cubicBezTo>
                  <a:cubicBezTo>
                    <a:pt x="204267" y="372903"/>
                    <a:pt x="204267" y="372903"/>
                    <a:pt x="207605" y="372903"/>
                  </a:cubicBezTo>
                  <a:close/>
                  <a:moveTo>
                    <a:pt x="213862" y="899263"/>
                  </a:moveTo>
                  <a:cubicBezTo>
                    <a:pt x="207307" y="899263"/>
                    <a:pt x="207307" y="888834"/>
                    <a:pt x="207307" y="885357"/>
                  </a:cubicBezTo>
                  <a:cubicBezTo>
                    <a:pt x="207307" y="881881"/>
                    <a:pt x="207307" y="881881"/>
                    <a:pt x="207307" y="881881"/>
                  </a:cubicBezTo>
                  <a:cubicBezTo>
                    <a:pt x="204028" y="885357"/>
                    <a:pt x="197471" y="888834"/>
                    <a:pt x="190916" y="888834"/>
                  </a:cubicBezTo>
                  <a:cubicBezTo>
                    <a:pt x="190916" y="888834"/>
                    <a:pt x="194194" y="892311"/>
                    <a:pt x="197471" y="895787"/>
                  </a:cubicBezTo>
                  <a:cubicBezTo>
                    <a:pt x="204028" y="895787"/>
                    <a:pt x="207307" y="899263"/>
                    <a:pt x="213862" y="902740"/>
                  </a:cubicBezTo>
                  <a:cubicBezTo>
                    <a:pt x="213862" y="902740"/>
                    <a:pt x="213862" y="902740"/>
                    <a:pt x="213862" y="899263"/>
                  </a:cubicBezTo>
                  <a:close/>
                  <a:moveTo>
                    <a:pt x="213862" y="368732"/>
                  </a:moveTo>
                  <a:lnTo>
                    <a:pt x="211775" y="368732"/>
                  </a:lnTo>
                  <a:lnTo>
                    <a:pt x="211775" y="370818"/>
                  </a:lnTo>
                  <a:lnTo>
                    <a:pt x="213862" y="370818"/>
                  </a:lnTo>
                  <a:close/>
                  <a:moveTo>
                    <a:pt x="234722" y="954890"/>
                  </a:moveTo>
                  <a:cubicBezTo>
                    <a:pt x="231245" y="951413"/>
                    <a:pt x="227768" y="944460"/>
                    <a:pt x="227768" y="944460"/>
                  </a:cubicBezTo>
                  <a:cubicBezTo>
                    <a:pt x="227768" y="944460"/>
                    <a:pt x="224291" y="944460"/>
                    <a:pt x="224291" y="947937"/>
                  </a:cubicBezTo>
                  <a:cubicBezTo>
                    <a:pt x="227768" y="947937"/>
                    <a:pt x="231245" y="951413"/>
                    <a:pt x="234722" y="954890"/>
                  </a:cubicBezTo>
                  <a:close/>
                  <a:moveTo>
                    <a:pt x="238894" y="579414"/>
                  </a:moveTo>
                  <a:cubicBezTo>
                    <a:pt x="238894" y="579414"/>
                    <a:pt x="238894" y="579414"/>
                    <a:pt x="235764" y="579414"/>
                  </a:cubicBezTo>
                  <a:cubicBezTo>
                    <a:pt x="235764" y="579414"/>
                    <a:pt x="235764" y="583586"/>
                    <a:pt x="232635" y="583586"/>
                  </a:cubicBezTo>
                  <a:cubicBezTo>
                    <a:pt x="232635" y="583586"/>
                    <a:pt x="235764" y="583586"/>
                    <a:pt x="235764" y="587758"/>
                  </a:cubicBezTo>
                  <a:cubicBezTo>
                    <a:pt x="235764" y="583586"/>
                    <a:pt x="238894" y="583586"/>
                    <a:pt x="238894" y="579414"/>
                  </a:cubicBezTo>
                  <a:close/>
                  <a:moveTo>
                    <a:pt x="238894" y="430893"/>
                  </a:moveTo>
                  <a:cubicBezTo>
                    <a:pt x="238894" y="427555"/>
                    <a:pt x="238894" y="424218"/>
                    <a:pt x="235417" y="420880"/>
                  </a:cubicBezTo>
                  <a:cubicBezTo>
                    <a:pt x="235417" y="424218"/>
                    <a:pt x="231940" y="424218"/>
                    <a:pt x="228463" y="427555"/>
                  </a:cubicBezTo>
                  <a:cubicBezTo>
                    <a:pt x="235417" y="430893"/>
                    <a:pt x="238894" y="430893"/>
                    <a:pt x="238894" y="437568"/>
                  </a:cubicBezTo>
                  <a:cubicBezTo>
                    <a:pt x="238894" y="434230"/>
                    <a:pt x="238894" y="430893"/>
                    <a:pt x="238894" y="430893"/>
                  </a:cubicBezTo>
                  <a:close/>
                  <a:moveTo>
                    <a:pt x="240980" y="164306"/>
                  </a:moveTo>
                  <a:cubicBezTo>
                    <a:pt x="237852" y="167783"/>
                    <a:pt x="231593" y="171260"/>
                    <a:pt x="225335" y="171260"/>
                  </a:cubicBezTo>
                  <a:cubicBezTo>
                    <a:pt x="225335" y="171260"/>
                    <a:pt x="225335" y="171260"/>
                    <a:pt x="222206" y="171260"/>
                  </a:cubicBezTo>
                  <a:cubicBezTo>
                    <a:pt x="225335" y="174737"/>
                    <a:pt x="228465" y="174737"/>
                    <a:pt x="231593" y="174737"/>
                  </a:cubicBezTo>
                  <a:cubicBezTo>
                    <a:pt x="234722" y="171260"/>
                    <a:pt x="237852" y="167783"/>
                    <a:pt x="240980" y="167783"/>
                  </a:cubicBezTo>
                  <a:cubicBezTo>
                    <a:pt x="240980" y="167783"/>
                    <a:pt x="240980" y="167783"/>
                    <a:pt x="240980" y="164306"/>
                  </a:cubicBezTo>
                  <a:close/>
                  <a:moveTo>
                    <a:pt x="251410" y="655552"/>
                  </a:moveTo>
                  <a:cubicBezTo>
                    <a:pt x="251410" y="652424"/>
                    <a:pt x="251410" y="652424"/>
                    <a:pt x="248131" y="652424"/>
                  </a:cubicBezTo>
                  <a:cubicBezTo>
                    <a:pt x="244854" y="652424"/>
                    <a:pt x="241576" y="652424"/>
                    <a:pt x="238297" y="652424"/>
                  </a:cubicBezTo>
                  <a:cubicBezTo>
                    <a:pt x="235019" y="655552"/>
                    <a:pt x="231742" y="655552"/>
                    <a:pt x="228463" y="655552"/>
                  </a:cubicBezTo>
                  <a:cubicBezTo>
                    <a:pt x="228463" y="658682"/>
                    <a:pt x="231742" y="658682"/>
                    <a:pt x="231742" y="661811"/>
                  </a:cubicBezTo>
                  <a:cubicBezTo>
                    <a:pt x="235019" y="661811"/>
                    <a:pt x="238297" y="664940"/>
                    <a:pt x="238297" y="664940"/>
                  </a:cubicBezTo>
                  <a:cubicBezTo>
                    <a:pt x="241576" y="661811"/>
                    <a:pt x="248131" y="658682"/>
                    <a:pt x="251410" y="658682"/>
                  </a:cubicBezTo>
                  <a:cubicBezTo>
                    <a:pt x="251410" y="658682"/>
                    <a:pt x="251410" y="658682"/>
                    <a:pt x="251410" y="655552"/>
                  </a:cubicBezTo>
                  <a:close/>
                  <a:moveTo>
                    <a:pt x="251410" y="463643"/>
                  </a:moveTo>
                  <a:cubicBezTo>
                    <a:pt x="248281" y="460514"/>
                    <a:pt x="245151" y="457384"/>
                    <a:pt x="242022" y="454256"/>
                  </a:cubicBezTo>
                  <a:cubicBezTo>
                    <a:pt x="238894" y="457384"/>
                    <a:pt x="238894" y="457384"/>
                    <a:pt x="238894" y="460514"/>
                  </a:cubicBezTo>
                  <a:cubicBezTo>
                    <a:pt x="242022" y="460514"/>
                    <a:pt x="245151" y="460514"/>
                    <a:pt x="248281" y="463643"/>
                  </a:cubicBezTo>
                  <a:cubicBezTo>
                    <a:pt x="248281" y="463643"/>
                    <a:pt x="251410" y="466772"/>
                    <a:pt x="251410" y="466772"/>
                  </a:cubicBezTo>
                  <a:cubicBezTo>
                    <a:pt x="251410" y="466772"/>
                    <a:pt x="251410" y="466772"/>
                    <a:pt x="251410" y="463643"/>
                  </a:cubicBezTo>
                  <a:close/>
                  <a:moveTo>
                    <a:pt x="251410" y="335878"/>
                  </a:moveTo>
                  <a:cubicBezTo>
                    <a:pt x="251410" y="332488"/>
                    <a:pt x="248019" y="332488"/>
                    <a:pt x="248019" y="329097"/>
                  </a:cubicBezTo>
                  <a:cubicBezTo>
                    <a:pt x="244629" y="329097"/>
                    <a:pt x="241241" y="329097"/>
                    <a:pt x="237850" y="329097"/>
                  </a:cubicBezTo>
                  <a:cubicBezTo>
                    <a:pt x="234460" y="335878"/>
                    <a:pt x="231070" y="342657"/>
                    <a:pt x="224291" y="342657"/>
                  </a:cubicBezTo>
                  <a:cubicBezTo>
                    <a:pt x="224291" y="346047"/>
                    <a:pt x="227681" y="349437"/>
                    <a:pt x="227681" y="352826"/>
                  </a:cubicBezTo>
                  <a:cubicBezTo>
                    <a:pt x="227681" y="352826"/>
                    <a:pt x="227681" y="356216"/>
                    <a:pt x="224291" y="356216"/>
                  </a:cubicBezTo>
                  <a:cubicBezTo>
                    <a:pt x="231070" y="346047"/>
                    <a:pt x="241241" y="342657"/>
                    <a:pt x="251410" y="342657"/>
                  </a:cubicBezTo>
                  <a:cubicBezTo>
                    <a:pt x="251410" y="339266"/>
                    <a:pt x="251410" y="339266"/>
                    <a:pt x="251410" y="335878"/>
                  </a:cubicBezTo>
                  <a:close/>
                  <a:moveTo>
                    <a:pt x="251410" y="206026"/>
                  </a:moveTo>
                  <a:cubicBezTo>
                    <a:pt x="251410" y="206026"/>
                    <a:pt x="251410" y="206026"/>
                    <a:pt x="249323" y="206026"/>
                  </a:cubicBezTo>
                  <a:cubicBezTo>
                    <a:pt x="249323" y="206026"/>
                    <a:pt x="249323" y="206026"/>
                    <a:pt x="251410" y="210198"/>
                  </a:cubicBezTo>
                  <a:cubicBezTo>
                    <a:pt x="251410" y="206026"/>
                    <a:pt x="251410" y="206026"/>
                    <a:pt x="251410" y="206026"/>
                  </a:cubicBezTo>
                  <a:close/>
                  <a:moveTo>
                    <a:pt x="255581" y="759421"/>
                  </a:moveTo>
                  <a:cubicBezTo>
                    <a:pt x="252212" y="759421"/>
                    <a:pt x="252212" y="755986"/>
                    <a:pt x="252212" y="752550"/>
                  </a:cubicBezTo>
                  <a:cubicBezTo>
                    <a:pt x="245473" y="752550"/>
                    <a:pt x="238733" y="752550"/>
                    <a:pt x="235363" y="752550"/>
                  </a:cubicBezTo>
                  <a:cubicBezTo>
                    <a:pt x="235363" y="752550"/>
                    <a:pt x="235363" y="752550"/>
                    <a:pt x="235363" y="755986"/>
                  </a:cubicBezTo>
                  <a:cubicBezTo>
                    <a:pt x="235363" y="769730"/>
                    <a:pt x="225254" y="783471"/>
                    <a:pt x="211775" y="783471"/>
                  </a:cubicBezTo>
                  <a:cubicBezTo>
                    <a:pt x="211775" y="783471"/>
                    <a:pt x="211775" y="783471"/>
                    <a:pt x="211775" y="786907"/>
                  </a:cubicBezTo>
                  <a:cubicBezTo>
                    <a:pt x="221884" y="790344"/>
                    <a:pt x="228624" y="797214"/>
                    <a:pt x="228624" y="810957"/>
                  </a:cubicBezTo>
                  <a:cubicBezTo>
                    <a:pt x="231994" y="810957"/>
                    <a:pt x="231994" y="810957"/>
                    <a:pt x="231994" y="810957"/>
                  </a:cubicBezTo>
                  <a:cubicBezTo>
                    <a:pt x="228624" y="804087"/>
                    <a:pt x="225254" y="797214"/>
                    <a:pt x="225254" y="790344"/>
                  </a:cubicBezTo>
                  <a:cubicBezTo>
                    <a:pt x="225254" y="773164"/>
                    <a:pt x="238733" y="759421"/>
                    <a:pt x="252212" y="759421"/>
                  </a:cubicBezTo>
                  <a:cubicBezTo>
                    <a:pt x="252212" y="759421"/>
                    <a:pt x="252212" y="759421"/>
                    <a:pt x="255581" y="759421"/>
                  </a:cubicBezTo>
                  <a:close/>
                  <a:moveTo>
                    <a:pt x="257285" y="967283"/>
                  </a:moveTo>
                  <a:lnTo>
                    <a:pt x="257285" y="987660"/>
                  </a:lnTo>
                  <a:lnTo>
                    <a:pt x="252453" y="978476"/>
                  </a:lnTo>
                  <a:cubicBezTo>
                    <a:pt x="252453" y="975107"/>
                    <a:pt x="254226" y="970895"/>
                    <a:pt x="256886" y="967525"/>
                  </a:cubicBezTo>
                  <a:close/>
                  <a:moveTo>
                    <a:pt x="257285" y="54825"/>
                  </a:moveTo>
                  <a:lnTo>
                    <a:pt x="257285" y="89723"/>
                  </a:lnTo>
                  <a:lnTo>
                    <a:pt x="249323" y="87125"/>
                  </a:lnTo>
                  <a:cubicBezTo>
                    <a:pt x="245847" y="93931"/>
                    <a:pt x="238894" y="100739"/>
                    <a:pt x="231940" y="104142"/>
                  </a:cubicBezTo>
                  <a:cubicBezTo>
                    <a:pt x="231940" y="117755"/>
                    <a:pt x="221510" y="124563"/>
                    <a:pt x="207603" y="124563"/>
                  </a:cubicBezTo>
                  <a:cubicBezTo>
                    <a:pt x="207603" y="127966"/>
                    <a:pt x="207603" y="127966"/>
                    <a:pt x="207603" y="131370"/>
                  </a:cubicBezTo>
                  <a:cubicBezTo>
                    <a:pt x="207603" y="134773"/>
                    <a:pt x="211080" y="134773"/>
                    <a:pt x="211080" y="134773"/>
                  </a:cubicBezTo>
                  <a:cubicBezTo>
                    <a:pt x="214557" y="131370"/>
                    <a:pt x="221510" y="127966"/>
                    <a:pt x="224986" y="127966"/>
                  </a:cubicBezTo>
                  <a:cubicBezTo>
                    <a:pt x="238894" y="127966"/>
                    <a:pt x="245847" y="138176"/>
                    <a:pt x="249323" y="151791"/>
                  </a:cubicBezTo>
                  <a:cubicBezTo>
                    <a:pt x="249323" y="148387"/>
                    <a:pt x="252800" y="144984"/>
                    <a:pt x="252800" y="144984"/>
                  </a:cubicBezTo>
                  <a:cubicBezTo>
                    <a:pt x="242371" y="141581"/>
                    <a:pt x="238894" y="131370"/>
                    <a:pt x="238894" y="121160"/>
                  </a:cubicBezTo>
                  <a:cubicBezTo>
                    <a:pt x="238894" y="114353"/>
                    <a:pt x="240632" y="107546"/>
                    <a:pt x="244109" y="102440"/>
                  </a:cubicBezTo>
                  <a:lnTo>
                    <a:pt x="257285" y="95274"/>
                  </a:lnTo>
                  <a:lnTo>
                    <a:pt x="257285" y="276277"/>
                  </a:lnTo>
                  <a:lnTo>
                    <a:pt x="255878" y="276949"/>
                  </a:lnTo>
                  <a:cubicBezTo>
                    <a:pt x="252601" y="276949"/>
                    <a:pt x="252601" y="276949"/>
                    <a:pt x="252601" y="276949"/>
                  </a:cubicBezTo>
                  <a:cubicBezTo>
                    <a:pt x="252601" y="276949"/>
                    <a:pt x="252601" y="276949"/>
                    <a:pt x="249323" y="276949"/>
                  </a:cubicBezTo>
                  <a:lnTo>
                    <a:pt x="257285" y="282015"/>
                  </a:lnTo>
                  <a:lnTo>
                    <a:pt x="257285" y="531873"/>
                  </a:lnTo>
                  <a:lnTo>
                    <a:pt x="257256" y="531864"/>
                  </a:lnTo>
                  <a:cubicBezTo>
                    <a:pt x="253002" y="528877"/>
                    <a:pt x="249599" y="524610"/>
                    <a:pt x="247897" y="519490"/>
                  </a:cubicBezTo>
                  <a:cubicBezTo>
                    <a:pt x="247897" y="519490"/>
                    <a:pt x="244493" y="519490"/>
                    <a:pt x="244493" y="519490"/>
                  </a:cubicBezTo>
                  <a:cubicBezTo>
                    <a:pt x="237686" y="519490"/>
                    <a:pt x="234283" y="519490"/>
                    <a:pt x="227476" y="512663"/>
                  </a:cubicBezTo>
                  <a:cubicBezTo>
                    <a:pt x="224072" y="516077"/>
                    <a:pt x="220669" y="519490"/>
                    <a:pt x="217265" y="519490"/>
                  </a:cubicBezTo>
                  <a:cubicBezTo>
                    <a:pt x="217265" y="519490"/>
                    <a:pt x="217265" y="522903"/>
                    <a:pt x="213862" y="526317"/>
                  </a:cubicBezTo>
                  <a:cubicBezTo>
                    <a:pt x="220669" y="522903"/>
                    <a:pt x="224072" y="519490"/>
                    <a:pt x="230880" y="519490"/>
                  </a:cubicBezTo>
                  <a:cubicBezTo>
                    <a:pt x="239388" y="519490"/>
                    <a:pt x="246195" y="522904"/>
                    <a:pt x="251300" y="528023"/>
                  </a:cubicBezTo>
                  <a:lnTo>
                    <a:pt x="257285" y="539028"/>
                  </a:lnTo>
                  <a:lnTo>
                    <a:pt x="257285" y="900238"/>
                  </a:lnTo>
                  <a:lnTo>
                    <a:pt x="251410" y="903437"/>
                  </a:lnTo>
                  <a:cubicBezTo>
                    <a:pt x="251410" y="910389"/>
                    <a:pt x="251410" y="913866"/>
                    <a:pt x="251410" y="917343"/>
                  </a:cubicBezTo>
                  <a:lnTo>
                    <a:pt x="257285" y="917343"/>
                  </a:lnTo>
                  <a:lnTo>
                    <a:pt x="257285" y="960585"/>
                  </a:lnTo>
                  <a:lnTo>
                    <a:pt x="252453" y="961628"/>
                  </a:lnTo>
                  <a:cubicBezTo>
                    <a:pt x="245360" y="961628"/>
                    <a:pt x="238268" y="961628"/>
                    <a:pt x="234722" y="954889"/>
                  </a:cubicBezTo>
                  <a:cubicBezTo>
                    <a:pt x="238268" y="961628"/>
                    <a:pt x="241815" y="964997"/>
                    <a:pt x="241815" y="971737"/>
                  </a:cubicBezTo>
                  <a:cubicBezTo>
                    <a:pt x="241815" y="975107"/>
                    <a:pt x="241815" y="975107"/>
                    <a:pt x="238268" y="975107"/>
                  </a:cubicBezTo>
                  <a:cubicBezTo>
                    <a:pt x="241815" y="981847"/>
                    <a:pt x="241815" y="985216"/>
                    <a:pt x="241815" y="988586"/>
                  </a:cubicBezTo>
                  <a:cubicBezTo>
                    <a:pt x="248906" y="988586"/>
                    <a:pt x="252453" y="991955"/>
                    <a:pt x="252453" y="998695"/>
                  </a:cubicBezTo>
                  <a:lnTo>
                    <a:pt x="257285" y="996400"/>
                  </a:lnTo>
                  <a:lnTo>
                    <a:pt x="257285" y="1048758"/>
                  </a:lnTo>
                  <a:lnTo>
                    <a:pt x="252568" y="1048758"/>
                  </a:lnTo>
                  <a:cubicBezTo>
                    <a:pt x="252568" y="1052148"/>
                    <a:pt x="252568" y="1052148"/>
                    <a:pt x="249324" y="1052148"/>
                  </a:cubicBezTo>
                  <a:cubicBezTo>
                    <a:pt x="252568" y="1058927"/>
                    <a:pt x="255814" y="1062317"/>
                    <a:pt x="255814" y="1072486"/>
                  </a:cubicBezTo>
                  <a:lnTo>
                    <a:pt x="257285" y="1072486"/>
                  </a:lnTo>
                  <a:lnTo>
                    <a:pt x="257285" y="1079851"/>
                  </a:lnTo>
                  <a:cubicBezTo>
                    <a:pt x="257285" y="1110130"/>
                    <a:pt x="232739" y="1134676"/>
                    <a:pt x="202460" y="1134676"/>
                  </a:cubicBezTo>
                  <a:lnTo>
                    <a:pt x="191844" y="1134676"/>
                  </a:lnTo>
                  <a:lnTo>
                    <a:pt x="191334" y="1134282"/>
                  </a:lnTo>
                  <a:lnTo>
                    <a:pt x="191219" y="1134676"/>
                  </a:lnTo>
                  <a:lnTo>
                    <a:pt x="54825" y="1134676"/>
                  </a:lnTo>
                  <a:cubicBezTo>
                    <a:pt x="24546" y="1134676"/>
                    <a:pt x="0" y="1110130"/>
                    <a:pt x="0" y="1079851"/>
                  </a:cubicBezTo>
                  <a:lnTo>
                    <a:pt x="0" y="1032561"/>
                  </a:lnTo>
                  <a:lnTo>
                    <a:pt x="290" y="1032852"/>
                  </a:lnTo>
                  <a:cubicBezTo>
                    <a:pt x="3661" y="1032852"/>
                    <a:pt x="3661" y="1032852"/>
                    <a:pt x="7030" y="1032852"/>
                  </a:cubicBezTo>
                  <a:cubicBezTo>
                    <a:pt x="10400" y="1032852"/>
                    <a:pt x="17140" y="1032852"/>
                    <a:pt x="20509" y="1036242"/>
                  </a:cubicBezTo>
                  <a:cubicBezTo>
                    <a:pt x="23879" y="1032852"/>
                    <a:pt x="27248" y="1032852"/>
                    <a:pt x="27248" y="1032852"/>
                  </a:cubicBezTo>
                  <a:cubicBezTo>
                    <a:pt x="30618" y="1029463"/>
                    <a:pt x="33988" y="1026073"/>
                    <a:pt x="40727" y="1026073"/>
                  </a:cubicBezTo>
                  <a:cubicBezTo>
                    <a:pt x="40727" y="1022683"/>
                    <a:pt x="40727" y="1022683"/>
                    <a:pt x="40727" y="1019293"/>
                  </a:cubicBezTo>
                  <a:cubicBezTo>
                    <a:pt x="40727" y="1019293"/>
                    <a:pt x="40727" y="1012514"/>
                    <a:pt x="40727" y="1009124"/>
                  </a:cubicBezTo>
                  <a:cubicBezTo>
                    <a:pt x="40727" y="1009124"/>
                    <a:pt x="40727" y="1009124"/>
                    <a:pt x="37358" y="1009124"/>
                  </a:cubicBezTo>
                  <a:cubicBezTo>
                    <a:pt x="30618" y="1015904"/>
                    <a:pt x="27248" y="1019293"/>
                    <a:pt x="17140" y="1019293"/>
                  </a:cubicBezTo>
                  <a:cubicBezTo>
                    <a:pt x="17140" y="1019293"/>
                    <a:pt x="17140" y="1019293"/>
                    <a:pt x="13769" y="1019293"/>
                  </a:cubicBezTo>
                  <a:cubicBezTo>
                    <a:pt x="10400" y="1019293"/>
                    <a:pt x="10400" y="1019293"/>
                    <a:pt x="10400" y="1022683"/>
                  </a:cubicBezTo>
                  <a:lnTo>
                    <a:pt x="0" y="1027914"/>
                  </a:lnTo>
                  <a:lnTo>
                    <a:pt x="0" y="604791"/>
                  </a:lnTo>
                  <a:lnTo>
                    <a:pt x="7352" y="621655"/>
                  </a:lnTo>
                  <a:cubicBezTo>
                    <a:pt x="10828" y="628434"/>
                    <a:pt x="10828" y="631824"/>
                    <a:pt x="10828" y="635214"/>
                  </a:cubicBezTo>
                  <a:cubicBezTo>
                    <a:pt x="10828" y="638603"/>
                    <a:pt x="10828" y="638603"/>
                    <a:pt x="10828" y="641993"/>
                  </a:cubicBezTo>
                  <a:cubicBezTo>
                    <a:pt x="10828" y="641993"/>
                    <a:pt x="14305" y="638603"/>
                    <a:pt x="17781" y="638603"/>
                  </a:cubicBezTo>
                  <a:cubicBezTo>
                    <a:pt x="21258" y="638603"/>
                    <a:pt x="24734" y="641993"/>
                    <a:pt x="28211" y="641993"/>
                  </a:cubicBezTo>
                  <a:cubicBezTo>
                    <a:pt x="28211" y="638603"/>
                    <a:pt x="28211" y="638603"/>
                    <a:pt x="28211" y="638603"/>
                  </a:cubicBezTo>
                  <a:cubicBezTo>
                    <a:pt x="21258" y="635214"/>
                    <a:pt x="17781" y="625045"/>
                    <a:pt x="17781" y="618265"/>
                  </a:cubicBezTo>
                  <a:cubicBezTo>
                    <a:pt x="17781" y="618265"/>
                    <a:pt x="17781" y="618265"/>
                    <a:pt x="17781" y="614876"/>
                  </a:cubicBezTo>
                  <a:cubicBezTo>
                    <a:pt x="10828" y="608096"/>
                    <a:pt x="10828" y="601317"/>
                    <a:pt x="10828" y="594537"/>
                  </a:cubicBezTo>
                  <a:cubicBezTo>
                    <a:pt x="10828" y="594537"/>
                    <a:pt x="10828" y="594537"/>
                    <a:pt x="10828" y="591148"/>
                  </a:cubicBezTo>
                  <a:cubicBezTo>
                    <a:pt x="7352" y="591148"/>
                    <a:pt x="3875" y="587758"/>
                    <a:pt x="398" y="587758"/>
                  </a:cubicBezTo>
                  <a:lnTo>
                    <a:pt x="0" y="587951"/>
                  </a:lnTo>
                  <a:lnTo>
                    <a:pt x="0" y="320151"/>
                  </a:lnTo>
                  <a:lnTo>
                    <a:pt x="9698" y="324926"/>
                  </a:lnTo>
                  <a:cubicBezTo>
                    <a:pt x="9698" y="321588"/>
                    <a:pt x="13088" y="321588"/>
                    <a:pt x="13088" y="318250"/>
                  </a:cubicBezTo>
                  <a:cubicBezTo>
                    <a:pt x="16477" y="318250"/>
                    <a:pt x="16477" y="314913"/>
                    <a:pt x="19867" y="314913"/>
                  </a:cubicBezTo>
                  <a:cubicBezTo>
                    <a:pt x="16477" y="314913"/>
                    <a:pt x="13088" y="314913"/>
                    <a:pt x="9698" y="311575"/>
                  </a:cubicBezTo>
                  <a:cubicBezTo>
                    <a:pt x="9698" y="313244"/>
                    <a:pt x="8003" y="314078"/>
                    <a:pt x="5461" y="314496"/>
                  </a:cubicBezTo>
                  <a:lnTo>
                    <a:pt x="0" y="314740"/>
                  </a:lnTo>
                  <a:lnTo>
                    <a:pt x="0" y="273552"/>
                  </a:lnTo>
                  <a:lnTo>
                    <a:pt x="3180" y="270690"/>
                  </a:lnTo>
                  <a:lnTo>
                    <a:pt x="0" y="270690"/>
                  </a:lnTo>
                  <a:lnTo>
                    <a:pt x="0" y="231654"/>
                  </a:lnTo>
                  <a:lnTo>
                    <a:pt x="3180" y="233144"/>
                  </a:lnTo>
                  <a:lnTo>
                    <a:pt x="0" y="230163"/>
                  </a:lnTo>
                  <a:lnTo>
                    <a:pt x="0" y="54825"/>
                  </a:lnTo>
                  <a:cubicBezTo>
                    <a:pt x="0" y="24546"/>
                    <a:pt x="24546" y="0"/>
                    <a:pt x="54825" y="0"/>
                  </a:cubicBezTo>
                  <a:lnTo>
                    <a:pt x="202460" y="0"/>
                  </a:lnTo>
                  <a:cubicBezTo>
                    <a:pt x="217600" y="0"/>
                    <a:pt x="231306" y="6137"/>
                    <a:pt x="241227" y="16058"/>
                  </a:cubicBezTo>
                  <a:lnTo>
                    <a:pt x="243815" y="19896"/>
                  </a:lnTo>
                  <a:lnTo>
                    <a:pt x="235812" y="24084"/>
                  </a:lnTo>
                  <a:cubicBezTo>
                    <a:pt x="232833" y="25359"/>
                    <a:pt x="229428" y="26209"/>
                    <a:pt x="224321" y="26209"/>
                  </a:cubicBezTo>
                  <a:cubicBezTo>
                    <a:pt x="224321" y="36410"/>
                    <a:pt x="220917" y="39810"/>
                    <a:pt x="214108" y="43211"/>
                  </a:cubicBezTo>
                  <a:cubicBezTo>
                    <a:pt x="217512" y="46612"/>
                    <a:pt x="217512" y="46612"/>
                    <a:pt x="220917" y="46612"/>
                  </a:cubicBezTo>
                  <a:cubicBezTo>
                    <a:pt x="227726" y="46612"/>
                    <a:pt x="237940" y="50012"/>
                    <a:pt x="241344" y="53413"/>
                  </a:cubicBezTo>
                  <a:cubicBezTo>
                    <a:pt x="244749" y="53413"/>
                    <a:pt x="248153" y="50012"/>
                    <a:pt x="251558" y="50012"/>
                  </a:cubicBezTo>
                  <a:cubicBezTo>
                    <a:pt x="248153" y="46612"/>
                    <a:pt x="244749" y="39810"/>
                    <a:pt x="244749" y="36410"/>
                  </a:cubicBezTo>
                  <a:lnTo>
                    <a:pt x="249095" y="27728"/>
                  </a:lnTo>
                  <a:lnTo>
                    <a:pt x="252977" y="33485"/>
                  </a:lnTo>
                  <a:cubicBezTo>
                    <a:pt x="255751" y="40044"/>
                    <a:pt x="257285" y="47255"/>
                    <a:pt x="257285" y="54825"/>
                  </a:cubicBez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2" name="Rectangle 35">
              <a:extLst>
                <a:ext uri="{FF2B5EF4-FFF2-40B4-BE49-F238E27FC236}">
                  <a16:creationId xmlns:a16="http://schemas.microsoft.com/office/drawing/2014/main" id="{FDC189B0-0FDD-4F5A-97F8-033C50210807}"/>
                </a:ext>
              </a:extLst>
            </p:cNvPr>
            <p:cNvSpPr/>
            <p:nvPr/>
          </p:nvSpPr>
          <p:spPr>
            <a:xfrm>
              <a:off x="779362" y="5519336"/>
              <a:ext cx="812600" cy="206922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000">
                  <a:solidFill>
                    <a:srgbClr val="FFFFFF"/>
                  </a:solidFill>
                  <a:cs typeface="+mn-ea"/>
                  <a:sym typeface="+mn-lt"/>
                </a:rPr>
                <a:t>主讲人：</a:t>
              </a:r>
              <a:r>
                <a:rPr lang="en-US" altLang="zh-CN" sz="1000">
                  <a:solidFill>
                    <a:srgbClr val="FFFFFF"/>
                  </a:solidFill>
                  <a:cs typeface="+mn-ea"/>
                  <a:sym typeface="+mn-lt"/>
                </a:rPr>
                <a:t>xippt</a:t>
              </a:r>
              <a:endParaRPr kumimoji="0" lang="en-ID" sz="1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E610E489-24AF-4C4A-B3A5-37F8677710D2}"/>
              </a:ext>
            </a:extLst>
          </p:cNvPr>
          <p:cNvGrpSpPr/>
          <p:nvPr/>
        </p:nvGrpSpPr>
        <p:grpSpPr>
          <a:xfrm>
            <a:off x="6546277" y="3357591"/>
            <a:ext cx="5208166" cy="1515466"/>
            <a:chOff x="1571361" y="2645592"/>
            <a:chExt cx="5208166" cy="1515466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9A71E12C-9667-4406-807F-9F29CD39A698}"/>
                </a:ext>
              </a:extLst>
            </p:cNvPr>
            <p:cNvSpPr/>
            <p:nvPr/>
          </p:nvSpPr>
          <p:spPr bwMode="auto">
            <a:xfrm>
              <a:off x="1602935" y="2645592"/>
              <a:ext cx="5176592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>
                <a:defRPr/>
              </a:pPr>
              <a:r>
                <a:rPr lang="en-US" altLang="zh-CN" sz="4400" b="1" kern="100" dirty="0">
                  <a:cs typeface="+mn-ea"/>
                  <a:sym typeface="+mn-lt"/>
                </a:rPr>
                <a:t>3.1.2 </a:t>
              </a:r>
              <a:r>
                <a:rPr lang="zh-CN" altLang="en-US" sz="4400" b="1" kern="100" dirty="0">
                  <a:cs typeface="+mn-ea"/>
                  <a:sym typeface="+mn-lt"/>
                </a:rPr>
                <a:t>等式的性质</a:t>
              </a: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AD7086EE-F945-425A-BBC7-A17FA9B68BB7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457200"/>
              <a:endParaRPr lang="zh-CN" altLang="en-US" sz="2800" dirty="0">
                <a:cs typeface="+mn-ea"/>
                <a:sym typeface="+mn-lt"/>
              </a:endParaRPr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2016D37D-3FDD-438E-AAAC-4F05B0F6BAC2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46F52B03-10EE-41D0-8E82-0B00F0A1EF00}"/>
              </a:ext>
            </a:extLst>
          </p:cNvPr>
          <p:cNvSpPr/>
          <p:nvPr/>
        </p:nvSpPr>
        <p:spPr bwMode="auto">
          <a:xfrm>
            <a:off x="7974945" y="2731050"/>
            <a:ext cx="3701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F82A5BE-5EE9-4365-B97D-A29A3C82A3C6}"/>
              </a:ext>
            </a:extLst>
          </p:cNvPr>
          <p:cNvSpPr txBox="1"/>
          <p:nvPr/>
        </p:nvSpPr>
        <p:spPr>
          <a:xfrm>
            <a:off x="6718520" y="4810041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0C477CE2-92D7-42E5-870C-33EE811E1ADC}"/>
              </a:ext>
            </a:extLst>
          </p:cNvPr>
          <p:cNvSpPr/>
          <p:nvPr/>
        </p:nvSpPr>
        <p:spPr>
          <a:xfrm>
            <a:off x="7518400" y="4378968"/>
            <a:ext cx="415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dirty="0">
                <a:cs typeface="+mn-ea"/>
                <a:sym typeface="+mn-lt"/>
              </a:rPr>
              <a:t>人教版  数学（初中）  （七年级 上）</a:t>
            </a:r>
          </a:p>
        </p:txBody>
      </p:sp>
    </p:spTree>
    <p:extLst>
      <p:ext uri="{BB962C8B-B14F-4D97-AF65-F5344CB8AC3E}">
        <p14:creationId xmlns:p14="http://schemas.microsoft.com/office/powerpoint/2010/main" val="316761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32769">
                <a:extLst>
                  <a:ext uri="{FF2B5EF4-FFF2-40B4-BE49-F238E27FC236}">
                    <a16:creationId xmlns:a16="http://schemas.microsoft.com/office/drawing/2014/main" id="{AACD6BA1-FDCD-4EA2-8ADB-AAC5FEFE92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9097" y="2871885"/>
                <a:ext cx="7239635" cy="2904801"/>
              </a:xfrm>
              <a:prstGeom prst="rect">
                <a:avLst/>
              </a:prstGeom>
              <a:noFill/>
              <a:ln w="28575">
                <a:noFill/>
                <a:miter/>
              </a:ln>
            </p:spPr>
            <p:txBody>
              <a:bodyPr anchor="ctr"/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9pPr>
              </a:lstStyle>
              <a:p>
                <a:pPr algn="l" defTabSz="1219170">
                  <a:lnSpc>
                    <a:spcPct val="200000"/>
                  </a:lnSpc>
                </a:pPr>
                <a:r>
                  <a:rPr lang="zh-CN" altLang="en-US" sz="3733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如果   </a:t>
                </a:r>
                <a:r>
                  <a:rPr lang="en-US" altLang="zh-CN" sz="3733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a=b    </a:t>
                </a:r>
                <a:r>
                  <a:rPr lang="zh-CN" altLang="en-US" sz="3733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，那么</a:t>
                </a:r>
                <a:r>
                  <a:rPr lang="en-US" altLang="zh-CN" sz="3733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ac = </a:t>
                </a:r>
                <a:r>
                  <a:rPr lang="en-US" altLang="zh-CN" sz="3733" b="1" dirty="0" err="1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bc</a:t>
                </a:r>
                <a:br>
                  <a:rPr lang="zh-CN" altLang="en-US" sz="3733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</a:br>
                <a:r>
                  <a:rPr lang="zh-CN" altLang="en-US" sz="3733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如果 </a:t>
                </a:r>
                <a:r>
                  <a:rPr lang="en-US" altLang="zh-CN" sz="3733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a=b(c</a:t>
                </a:r>
                <a:r>
                  <a:rPr lang="zh-CN" altLang="en-US" sz="3733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≠</a:t>
                </a:r>
                <a:r>
                  <a:rPr lang="en-US" altLang="zh-CN" sz="3733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0)</a:t>
                </a:r>
                <a:r>
                  <a:rPr lang="zh-CN" altLang="en-US" sz="3733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，那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733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733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733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c</m:t>
                        </m:r>
                      </m:den>
                    </m:f>
                  </m:oMath>
                </a14:m>
                <a:r>
                  <a:rPr lang="en-US" altLang="zh-CN" sz="3733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733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3733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3733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c</m:t>
                        </m:r>
                      </m:den>
                    </m:f>
                  </m:oMath>
                </a14:m>
                <a:endParaRPr lang="en-US" altLang="zh-CN" sz="3733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标题 32769">
                <a:extLst>
                  <a:ext uri="{FF2B5EF4-FFF2-40B4-BE49-F238E27FC236}">
                    <a16:creationId xmlns:a16="http://schemas.microsoft.com/office/drawing/2014/main" id="{AACD6BA1-FDCD-4EA2-8ADB-AAC5FEFE9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097" y="2871885"/>
                <a:ext cx="7239635" cy="2904801"/>
              </a:xfrm>
              <a:prstGeom prst="rect">
                <a:avLst/>
              </a:prstGeom>
              <a:blipFill>
                <a:blip r:embed="rId3"/>
                <a:stretch>
                  <a:fillRect l="-2778" b="-629"/>
                </a:stretch>
              </a:blipFill>
              <a:ln w="28575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32770">
            <a:extLst>
              <a:ext uri="{FF2B5EF4-FFF2-40B4-BE49-F238E27FC236}">
                <a16:creationId xmlns:a16="http://schemas.microsoft.com/office/drawing/2014/main" id="{1B3D7C01-FA0F-4E4F-A7C0-952AE9120EA5}"/>
              </a:ext>
            </a:extLst>
          </p:cNvPr>
          <p:cNvSpPr txBox="1">
            <a:spLocks/>
          </p:cNvSpPr>
          <p:nvPr/>
        </p:nvSpPr>
        <p:spPr>
          <a:xfrm>
            <a:off x="957943" y="1415644"/>
            <a:ext cx="10029371" cy="1156909"/>
          </a:xfrm>
          <a:prstGeom prst="rect">
            <a:avLst/>
          </a:prstGeom>
          <a:ln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1219170">
              <a:lnSpc>
                <a:spcPct val="150000"/>
              </a:lnSpc>
              <a:buNone/>
            </a:pPr>
            <a:r>
              <a:rPr lang="zh-CN" altLang="en-US" sz="2800" b="1" dirty="0">
                <a:cs typeface="+mn-ea"/>
                <a:sym typeface="+mn-lt"/>
              </a:rPr>
              <a:t>   等式两边都乘以同一个数，或都除以同一个不为</a:t>
            </a:r>
            <a:r>
              <a:rPr lang="en-US" altLang="zh-CN" sz="2800" b="1" dirty="0">
                <a:cs typeface="+mn-ea"/>
                <a:sym typeface="+mn-lt"/>
              </a:rPr>
              <a:t>0</a:t>
            </a:r>
            <a:r>
              <a:rPr lang="zh-CN" altLang="en-US" sz="2800" b="1" dirty="0">
                <a:cs typeface="+mn-ea"/>
                <a:sym typeface="+mn-lt"/>
              </a:rPr>
              <a:t>的数，结果仍相等。</a:t>
            </a:r>
            <a:endParaRPr lang="en-US" altLang="zh-CN" sz="2800" dirty="0"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58B2A2A-59FD-4707-8F43-9815532593FF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307845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3" descr="PE03255_">
            <a:extLst>
              <a:ext uri="{FF2B5EF4-FFF2-40B4-BE49-F238E27FC236}">
                <a16:creationId xmlns:a16="http://schemas.microsoft.com/office/drawing/2014/main" id="{F7DD1FE2-3F70-411F-B2CC-46D2439E2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50" y="1910400"/>
            <a:ext cx="9791700" cy="3890552"/>
          </a:xfrm>
          <a:prstGeom prst="rect">
            <a:avLst/>
          </a:prstGeom>
          <a:noFill/>
          <a:ln w="19050">
            <a:solidFill>
              <a:schemeClr val="accent1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defTabSz="914377" eaLnBrk="0" hangingPunct="0">
              <a:lnSpc>
                <a:spcPct val="2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、等式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两边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都要参加运算，并且是作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同一种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运算。　　　　　　　　　　           </a:t>
            </a:r>
            <a:endParaRPr lang="en-US" altLang="zh-CN" sz="32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377" eaLnBrk="0" hangingPunct="0">
              <a:lnSpc>
                <a:spcPct val="2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、等式两边加或减</a:t>
            </a: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乘或除以的数一定是同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一个数或</a:t>
            </a:r>
            <a:endParaRPr lang="en-US" altLang="zh-CN" sz="3200" dirty="0">
              <a:solidFill>
                <a:srgbClr val="FF0000"/>
              </a:solidFill>
              <a:cs typeface="+mn-ea"/>
              <a:sym typeface="+mn-lt"/>
            </a:endParaRPr>
          </a:p>
          <a:p>
            <a:pPr defTabSz="914377" eaLnBrk="0" hangingPunct="0">
              <a:lnSpc>
                <a:spcPct val="2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 同一个式子。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  <a:p>
            <a:pPr defTabSz="914377" eaLnBrk="0" hangingPunct="0">
              <a:lnSpc>
                <a:spcPct val="2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、等式两边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不能都除以</a:t>
            </a:r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0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，即</a:t>
            </a: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不能作除数或分母</a:t>
            </a: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BA69D40-C566-4E20-AE55-2091996EFE7E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注意</a:t>
            </a:r>
          </a:p>
        </p:txBody>
      </p:sp>
    </p:spTree>
    <p:extLst>
      <p:ext uri="{BB962C8B-B14F-4D97-AF65-F5344CB8AC3E}">
        <p14:creationId xmlns:p14="http://schemas.microsoft.com/office/powerpoint/2010/main" val="74397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0">
            <a:extLst>
              <a:ext uri="{FF2B5EF4-FFF2-40B4-BE49-F238E27FC236}">
                <a16:creationId xmlns:a16="http://schemas.microsoft.com/office/drawing/2014/main" id="{474326A9-DDDA-4D0A-ACC7-BBCCACB7D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5037" y="1299027"/>
          <a:ext cx="307128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799465" imgH="203200" progId="">
                  <p:embed/>
                </p:oleObj>
              </mc:Choice>
              <mc:Fallback>
                <p:oleObj name="公式" r:id="rId3" imgW="799465" imgH="203200" progId="">
                  <p:embed/>
                  <p:pic>
                    <p:nvPicPr>
                      <p:cNvPr id="5" name="Object 0">
                        <a:extLst>
                          <a:ext uri="{FF2B5EF4-FFF2-40B4-BE49-F238E27FC236}">
                            <a16:creationId xmlns:a16="http://schemas.microsoft.com/office/drawing/2014/main" id="{474326A9-DDDA-4D0A-ACC7-BBCCACB7D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037" y="1299027"/>
                        <a:ext cx="307128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7B313EB6-BF7A-4ACF-9FED-5BCAD23EB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6484" y="1299027"/>
          <a:ext cx="2842683" cy="61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799465" imgH="215900" progId="">
                  <p:embed/>
                </p:oleObj>
              </mc:Choice>
              <mc:Fallback>
                <p:oleObj name="公式" r:id="rId5" imgW="799465" imgH="215900" progId="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7B313EB6-BF7A-4ACF-9FED-5BCAD23EB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84" y="1299027"/>
                        <a:ext cx="2842683" cy="615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EBC2FCCC-5645-4EB6-B012-31805507E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747" y="1082995"/>
          <a:ext cx="268816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77265" imgH="393700" progId="">
                  <p:embed/>
                </p:oleObj>
              </mc:Choice>
              <mc:Fallback>
                <p:oleObj name="公式" r:id="rId7" imgW="977265" imgH="393700" progId="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EBC2FCCC-5645-4EB6-B012-31805507EB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747" y="1082995"/>
                        <a:ext cx="268816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3">
            <a:extLst>
              <a:ext uri="{FF2B5EF4-FFF2-40B4-BE49-F238E27FC236}">
                <a16:creationId xmlns:a16="http://schemas.microsoft.com/office/drawing/2014/main" id="{779CFC4F-4825-409F-B04E-197B11504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878" y="2038669"/>
            <a:ext cx="6479117" cy="461665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sy="50000" rotWithShape="0">
              <a:srgbClr val="808080"/>
            </a:outerShdw>
          </a:effectLst>
        </p:spPr>
        <p:txBody>
          <a:bodyPr>
            <a:spAutoFit/>
          </a:bodyPr>
          <a:lstStyle/>
          <a:p>
            <a:pPr defTabSz="914377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解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）两边减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7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得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00BB479-C790-4500-972E-3DE9ACD32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82592"/>
              </p:ext>
            </p:extLst>
          </p:nvPr>
        </p:nvGraphicFramePr>
        <p:xfrm>
          <a:off x="1465711" y="2533022"/>
          <a:ext cx="2094061" cy="37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066165" imgH="177800" progId="">
                  <p:embed/>
                </p:oleObj>
              </mc:Choice>
              <mc:Fallback>
                <p:oleObj name="公式" r:id="rId9" imgW="1066165" imgH="177800" progId="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00BB479-C790-4500-972E-3DE9ACD32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711" y="2533022"/>
                        <a:ext cx="2094061" cy="377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BA1FC4C3-63FF-4FE2-86DE-32191E194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71125"/>
              </p:ext>
            </p:extLst>
          </p:nvPr>
        </p:nvGraphicFramePr>
        <p:xfrm>
          <a:off x="1454434" y="2983269"/>
          <a:ext cx="1266243" cy="34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532765" imgH="177800" progId="">
                  <p:embed/>
                </p:oleObj>
              </mc:Choice>
              <mc:Fallback>
                <p:oleObj name="公式" r:id="rId11" imgW="532765" imgH="177800" progId="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BA1FC4C3-63FF-4FE2-86DE-32191E1940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434" y="2983269"/>
                        <a:ext cx="1266243" cy="341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6">
            <a:extLst>
              <a:ext uri="{FF2B5EF4-FFF2-40B4-BE49-F238E27FC236}">
                <a16:creationId xmlns:a16="http://schemas.microsoft.com/office/drawing/2014/main" id="{43328B90-B730-47DC-875B-5610D7590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430" y="3576663"/>
            <a:ext cx="3400290" cy="461665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sy="50000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defTabSz="914377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）两边同时除以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-5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得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78BFEBCA-67EF-4831-91A1-D0A0EC5E5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965137"/>
              </p:ext>
            </p:extLst>
          </p:nvPr>
        </p:nvGraphicFramePr>
        <p:xfrm>
          <a:off x="1563438" y="4227260"/>
          <a:ext cx="1635838" cy="80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3" imgW="685800" imgH="393700" progId="">
                  <p:embed/>
                </p:oleObj>
              </mc:Choice>
              <mc:Fallback>
                <p:oleObj name="公式" r:id="rId13" imgW="685800" imgH="393700" progId="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78BFEBCA-67EF-4831-91A1-D0A0EC5E5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438" y="4227260"/>
                        <a:ext cx="1635838" cy="804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1A1BC7D5-09BE-4666-B255-137F13CE6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04466"/>
              </p:ext>
            </p:extLst>
          </p:nvPr>
        </p:nvGraphicFramePr>
        <p:xfrm>
          <a:off x="1563438" y="5220422"/>
          <a:ext cx="1500583" cy="36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5" imgW="558800" imgH="177800" progId="">
                  <p:embed/>
                </p:oleObj>
              </mc:Choice>
              <mc:Fallback>
                <p:oleObj name="公式" r:id="rId15" imgW="558800" imgH="177800" progId="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1A1BC7D5-09BE-4666-B255-137F13CE6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438" y="5220422"/>
                        <a:ext cx="1500583" cy="362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9">
            <a:extLst>
              <a:ext uri="{FF2B5EF4-FFF2-40B4-BE49-F238E27FC236}">
                <a16:creationId xmlns:a16="http://schemas.microsoft.com/office/drawing/2014/main" id="{DE7EEB8E-B894-43B5-9FF8-D069B3056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605" y="2197675"/>
            <a:ext cx="2682145" cy="461665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sy="50000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defTabSz="914377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）两边加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，得</a:t>
            </a: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F12A68C3-BE05-4D84-A1A1-274A8ED75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30262"/>
              </p:ext>
            </p:extLst>
          </p:nvPr>
        </p:nvGraphicFramePr>
        <p:xfrm>
          <a:off x="6832073" y="2648443"/>
          <a:ext cx="2476156" cy="6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1180465" imgH="393700" progId="">
                  <p:embed/>
                </p:oleObj>
              </mc:Choice>
              <mc:Fallback>
                <p:oleObj name="公式" r:id="rId17" imgW="1180465" imgH="393700" progId="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F12A68C3-BE05-4D84-A1A1-274A8ED75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073" y="2648443"/>
                        <a:ext cx="2476156" cy="672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1">
            <a:extLst>
              <a:ext uri="{FF2B5EF4-FFF2-40B4-BE49-F238E27FC236}">
                <a16:creationId xmlns:a16="http://schemas.microsoft.com/office/drawing/2014/main" id="{9D84A047-BE90-4E72-845F-AD2673670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9329" y="3431677"/>
            <a:ext cx="2959100" cy="461665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sy="50000" rotWithShape="0">
              <a:srgbClr val="808080"/>
            </a:outerShdw>
          </a:effectLst>
        </p:spPr>
        <p:txBody>
          <a:bodyPr>
            <a:spAutoFit/>
          </a:bodyPr>
          <a:lstStyle/>
          <a:p>
            <a:pPr defTabSz="914377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化简得：</a:t>
            </a:r>
          </a:p>
        </p:txBody>
      </p:sp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5285A87F-3E4F-47BB-A816-1E427F262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775469"/>
              </p:ext>
            </p:extLst>
          </p:nvPr>
        </p:nvGraphicFramePr>
        <p:xfrm>
          <a:off x="7428879" y="3250009"/>
          <a:ext cx="1468968" cy="80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9" imgW="571500" imgH="393700" progId="">
                  <p:embed/>
                </p:oleObj>
              </mc:Choice>
              <mc:Fallback>
                <p:oleObj name="公式" r:id="rId19" imgW="571500" imgH="393700" progId="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5285A87F-3E4F-47BB-A816-1E427F262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879" y="3250009"/>
                        <a:ext cx="1468968" cy="804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3">
            <a:extLst>
              <a:ext uri="{FF2B5EF4-FFF2-40B4-BE49-F238E27FC236}">
                <a16:creationId xmlns:a16="http://schemas.microsoft.com/office/drawing/2014/main" id="{51D5615B-288A-464E-AA36-EB081F8DE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500" y="4084753"/>
            <a:ext cx="2305439" cy="461665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sy="50000" rotWithShape="0">
              <a:srgbClr val="808080"/>
            </a:outerShdw>
          </a:effectLst>
        </p:spPr>
        <p:txBody>
          <a:bodyPr wrap="none">
            <a:spAutoFit/>
          </a:bodyPr>
          <a:lstStyle/>
          <a:p>
            <a:pPr defTabSz="914377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两边同乘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-3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，得</a:t>
            </a:r>
          </a:p>
        </p:txBody>
      </p:sp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4616F855-2951-49D0-9EC4-5BA8B5B80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42060"/>
              </p:ext>
            </p:extLst>
          </p:nvPr>
        </p:nvGraphicFramePr>
        <p:xfrm>
          <a:off x="7459167" y="4085739"/>
          <a:ext cx="1056360" cy="36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1" imgW="520065" imgH="177800" progId="">
                  <p:embed/>
                </p:oleObj>
              </mc:Choice>
              <mc:Fallback>
                <p:oleObj name="公式" r:id="rId21" imgW="520065" imgH="177800" progId="">
                  <p:embed/>
                  <p:pic>
                    <p:nvPicPr>
                      <p:cNvPr id="19" name="Object 9">
                        <a:extLst>
                          <a:ext uri="{FF2B5EF4-FFF2-40B4-BE49-F238E27FC236}">
                            <a16:creationId xmlns:a16="http://schemas.microsoft.com/office/drawing/2014/main" id="{4616F855-2951-49D0-9EC4-5BA8B5B80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167" y="4085739"/>
                        <a:ext cx="1056360" cy="364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卷形: 水平 20">
            <a:extLst>
              <a:ext uri="{FF2B5EF4-FFF2-40B4-BE49-F238E27FC236}">
                <a16:creationId xmlns:a16="http://schemas.microsoft.com/office/drawing/2014/main" id="{702FFC10-3565-4C28-B784-EE2F93E6433D}"/>
              </a:ext>
            </a:extLst>
          </p:cNvPr>
          <p:cNvSpPr/>
          <p:nvPr/>
        </p:nvSpPr>
        <p:spPr>
          <a:xfrm>
            <a:off x="4715024" y="5055924"/>
            <a:ext cx="6763445" cy="1053001"/>
          </a:xfrm>
          <a:prstGeom prst="horizontalScroll">
            <a:avLst/>
          </a:prstGeom>
          <a:solidFill>
            <a:srgbClr val="A5B592"/>
          </a:solidFill>
          <a:ln>
            <a:solidFill>
              <a:schemeClr val="accent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解以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x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为未知数的方程，就是把方程逐步转化为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x=a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（常数）的形式，等式的性质是转化的重要依据。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73C817B-2469-4B97-BF52-5BE0B255E2C0}"/>
              </a:ext>
            </a:extLst>
          </p:cNvPr>
          <p:cNvSpPr txBox="1"/>
          <p:nvPr/>
        </p:nvSpPr>
        <p:spPr>
          <a:xfrm>
            <a:off x="1563438" y="469981"/>
            <a:ext cx="6533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用等式的性质解方程</a:t>
            </a:r>
          </a:p>
        </p:txBody>
      </p:sp>
    </p:spTree>
    <p:extLst>
      <p:ext uri="{BB962C8B-B14F-4D97-AF65-F5344CB8AC3E}">
        <p14:creationId xmlns:p14="http://schemas.microsoft.com/office/powerpoint/2010/main" val="310682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6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48">
            <a:extLst>
              <a:ext uri="{FF2B5EF4-FFF2-40B4-BE49-F238E27FC236}">
                <a16:creationId xmlns:a16="http://schemas.microsoft.com/office/drawing/2014/main" id="{897E7652-E3CE-437E-A5AB-BF54E57FD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3419370"/>
            <a:ext cx="114808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　　根据</a:t>
            </a:r>
            <a:r>
              <a:rPr lang="zh-CN" altLang="en-US" sz="2400" u="sng" dirty="0">
                <a:solidFill>
                  <a:prstClr val="black"/>
                </a:solidFill>
                <a:cs typeface="+mn-ea"/>
                <a:sym typeface="+mn-lt"/>
              </a:rPr>
              <a:t>         　　　　　　　　　　　　　 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。</a:t>
            </a:r>
          </a:p>
        </p:txBody>
      </p:sp>
      <p:sp>
        <p:nvSpPr>
          <p:cNvPr id="6" name="Rectangle 1156" descr="PE03255_">
            <a:extLst>
              <a:ext uri="{FF2B5EF4-FFF2-40B4-BE49-F238E27FC236}">
                <a16:creationId xmlns:a16="http://schemas.microsoft.com/office/drawing/2014/main" id="{EF45D396-8DE5-43A2-97F7-2943D6D36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456" y="4132173"/>
            <a:ext cx="7967133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914377" eaLnBrk="0" hangingPunct="0">
              <a:spcBef>
                <a:spcPct val="0"/>
              </a:spcBef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    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(3)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如果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en-US" altLang="zh-CN" sz="24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=-12</a:t>
            </a:r>
            <a:r>
              <a:rPr lang="en-US" altLang="zh-CN" sz="2400" i="1" dirty="0">
                <a:solidFill>
                  <a:prstClr val="black"/>
                </a:solidFill>
                <a:cs typeface="+mn-ea"/>
                <a:sym typeface="+mn-lt"/>
              </a:rPr>
              <a:t>y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那么</a:t>
            </a:r>
            <a:r>
              <a:rPr lang="en-US" altLang="zh-CN" sz="24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2400" u="sng" dirty="0">
                <a:solidFill>
                  <a:prstClr val="black"/>
                </a:solidFill>
                <a:cs typeface="+mn-ea"/>
                <a:sym typeface="+mn-lt"/>
              </a:rPr>
              <a:t>      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</a:p>
        </p:txBody>
      </p:sp>
      <p:sp>
        <p:nvSpPr>
          <p:cNvPr id="7" name="Rectangle 1158" descr="PE03255_">
            <a:extLst>
              <a:ext uri="{FF2B5EF4-FFF2-40B4-BE49-F238E27FC236}">
                <a16:creationId xmlns:a16="http://schemas.microsoft.com/office/drawing/2014/main" id="{DE176338-263D-4E5E-A45E-ABC696833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4468" y="5387667"/>
            <a:ext cx="9218083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914377" eaLnBrk="0" hangingPunct="0">
              <a:spcBef>
                <a:spcPct val="0"/>
              </a:spcBef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 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(4)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如果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0.2</a:t>
            </a:r>
            <a:r>
              <a:rPr lang="en-US" altLang="zh-CN" sz="24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＝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那么</a:t>
            </a:r>
            <a:r>
              <a:rPr lang="en-US" altLang="zh-CN" sz="24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2400" u="sng" dirty="0">
                <a:solidFill>
                  <a:prstClr val="black"/>
                </a:solidFill>
                <a:cs typeface="+mn-ea"/>
                <a:sym typeface="+mn-lt"/>
              </a:rPr>
              <a:t>       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</a:p>
        </p:txBody>
      </p:sp>
      <p:sp>
        <p:nvSpPr>
          <p:cNvPr id="8" name="Rectangle 1159" descr="PE03255_">
            <a:extLst>
              <a:ext uri="{FF2B5EF4-FFF2-40B4-BE49-F238E27FC236}">
                <a16:creationId xmlns:a16="http://schemas.microsoft.com/office/drawing/2014/main" id="{91CAC726-2CE9-466C-A2B3-1426D20AE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38" y="6047351"/>
            <a:ext cx="7338869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914377" eaLnBrk="0" hangingPunct="0">
              <a:spcBef>
                <a:spcPct val="0"/>
              </a:spcBef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　　根据</a:t>
            </a:r>
            <a:r>
              <a:rPr lang="zh-CN" altLang="en-US" sz="2400" u="sng" dirty="0">
                <a:solidFill>
                  <a:prstClr val="black"/>
                </a:solidFill>
                <a:cs typeface="+mn-ea"/>
                <a:sym typeface="+mn-lt"/>
              </a:rPr>
              <a:t>   　　　      　　       　　　　　　　　 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。</a:t>
            </a:r>
          </a:p>
        </p:txBody>
      </p:sp>
      <p:sp>
        <p:nvSpPr>
          <p:cNvPr id="9" name="Rectangle 1163" descr="PE03255_">
            <a:extLst>
              <a:ext uri="{FF2B5EF4-FFF2-40B4-BE49-F238E27FC236}">
                <a16:creationId xmlns:a16="http://schemas.microsoft.com/office/drawing/2014/main" id="{41FA0792-842B-49A4-9349-729399ED2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2523" y="3408679"/>
            <a:ext cx="5700184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914377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等式性质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，在等式两边同加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10" name="Rectangle 1166" descr="PE03255_">
            <a:extLst>
              <a:ext uri="{FF2B5EF4-FFF2-40B4-BE49-F238E27FC236}">
                <a16:creationId xmlns:a16="http://schemas.microsoft.com/office/drawing/2014/main" id="{F64BB7DF-E191-4A62-B53E-2C537C059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657" y="4766927"/>
            <a:ext cx="4836580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914377" eaLnBrk="0" hangingPunct="0"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等式性质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，在等式两边同时除以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</a:p>
        </p:txBody>
      </p:sp>
      <p:sp>
        <p:nvSpPr>
          <p:cNvPr id="11" name="Rectangle 1168" descr="PE03255_">
            <a:extLst>
              <a:ext uri="{FF2B5EF4-FFF2-40B4-BE49-F238E27FC236}">
                <a16:creationId xmlns:a16="http://schemas.microsoft.com/office/drawing/2014/main" id="{76749F57-5C06-4A81-AC3A-C25C14C78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5681" y="6014311"/>
            <a:ext cx="7969249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914377" eaLnBrk="0" hangingPunct="0">
              <a:spcBef>
                <a:spcPct val="0"/>
              </a:spcBef>
            </a:pP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等式性质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，在等式两边同除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-0.2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或乘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-5</a:t>
            </a:r>
          </a:p>
        </p:txBody>
      </p:sp>
      <p:sp>
        <p:nvSpPr>
          <p:cNvPr id="12" name="Rectangle 1160" descr="PE03255_">
            <a:extLst>
              <a:ext uri="{FF2B5EF4-FFF2-40B4-BE49-F238E27FC236}">
                <a16:creationId xmlns:a16="http://schemas.microsoft.com/office/drawing/2014/main" id="{61F5132F-C99C-4D53-B116-C47A90682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036" y="2709713"/>
            <a:ext cx="7645400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914377" eaLnBrk="0" hangingPunct="0">
              <a:spcBef>
                <a:spcPct val="0"/>
              </a:spcBef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(2)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如果</a:t>
            </a:r>
            <a:r>
              <a:rPr lang="en-US" altLang="zh-CN" sz="24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3=4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那么</a:t>
            </a:r>
            <a:r>
              <a:rPr lang="en-US" altLang="zh-CN" sz="24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3+3=_______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ADCC0194-F61A-4AAF-9918-3F5C621D55B1}"/>
                  </a:ext>
                </a:extLst>
              </p:cNvPr>
              <p:cNvSpPr txBox="1"/>
              <p:nvPr/>
            </p:nvSpPr>
            <p:spPr bwMode="auto">
              <a:xfrm>
                <a:off x="941710" y="1155274"/>
                <a:ext cx="6712119" cy="7281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a:rPr lang="zh-CN" alt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1</m:t>
                      </m:r>
                      <m:r>
                        <a:rPr lang="zh-CN" alt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）、如果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den>
                      </m:f>
                      <m:r>
                        <a:rPr lang="zh-CN" alt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0.5</m:t>
                      </m:r>
                      <m:r>
                        <a:rPr lang="zh-CN" alt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，那么</m:t>
                      </m:r>
                      <m:r>
                        <a:rPr lang="en-US" altLang="zh-CN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3</m:t>
                      </m:r>
                      <m:r>
                        <a:rPr lang="zh-CN" alt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×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den>
                      </m:f>
                      <m:r>
                        <a:rPr lang="zh-CN" alt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对象 12">
                <a:extLst>
                  <a:ext uri="{FF2B5EF4-FFF2-40B4-BE49-F238E27FC236}">
                    <a16:creationId xmlns:a16="http://schemas.microsoft.com/office/drawing/2014/main" id="{ADCC0194-F61A-4AAF-9918-3F5C621D5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1710" y="1155274"/>
                <a:ext cx="6712119" cy="7281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161" descr="PE03255_">
            <a:extLst>
              <a:ext uri="{FF2B5EF4-FFF2-40B4-BE49-F238E27FC236}">
                <a16:creationId xmlns:a16="http://schemas.microsoft.com/office/drawing/2014/main" id="{021D65CD-05B1-463D-8A9E-F06FE48A5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5958" y="1295890"/>
            <a:ext cx="1920279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defTabSz="914377" eaLnBrk="0" hangingPunct="0">
              <a:spcBef>
                <a:spcPct val="0"/>
              </a:spcBef>
            </a:pP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3×0.5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D04C02A-39CC-4BE7-B4C3-62DB34428635}"/>
              </a:ext>
            </a:extLst>
          </p:cNvPr>
          <p:cNvSpPr/>
          <p:nvPr/>
        </p:nvSpPr>
        <p:spPr>
          <a:xfrm>
            <a:off x="316861" y="2037639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　　根据</a:t>
            </a:r>
            <a:r>
              <a:rPr lang="zh-CN" altLang="en-US" sz="2400" u="sng" dirty="0">
                <a:solidFill>
                  <a:prstClr val="black"/>
                </a:solidFill>
                <a:cs typeface="+mn-ea"/>
                <a:sym typeface="+mn-lt"/>
              </a:rPr>
              <a:t>   　　　      　　　　　　　　　　 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。</a:t>
            </a:r>
          </a:p>
        </p:txBody>
      </p:sp>
      <p:sp>
        <p:nvSpPr>
          <p:cNvPr id="18" name="Text Box 1148">
            <a:extLst>
              <a:ext uri="{FF2B5EF4-FFF2-40B4-BE49-F238E27FC236}">
                <a16:creationId xmlns:a16="http://schemas.microsoft.com/office/drawing/2014/main" id="{6C19F32B-4F47-4FC1-ABB6-DB8B7E43E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4769443"/>
            <a:ext cx="114808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377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　　根据</a:t>
            </a:r>
            <a:r>
              <a:rPr lang="zh-CN" altLang="en-US" sz="2400" u="sng" dirty="0">
                <a:solidFill>
                  <a:prstClr val="black"/>
                </a:solidFill>
                <a:cs typeface="+mn-ea"/>
                <a:sym typeface="+mn-lt"/>
              </a:rPr>
              <a:t>             　　　　　　　　　　　　　 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。</a:t>
            </a:r>
          </a:p>
        </p:txBody>
      </p:sp>
      <p:sp>
        <p:nvSpPr>
          <p:cNvPr id="19" name="Text Box 1164">
            <a:extLst>
              <a:ext uri="{FF2B5EF4-FFF2-40B4-BE49-F238E27FC236}">
                <a16:creationId xmlns:a16="http://schemas.microsoft.com/office/drawing/2014/main" id="{360B88E1-15A4-4A9F-89D9-9607E3BDD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6969" y="2668295"/>
            <a:ext cx="1056085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377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4+3</a:t>
            </a:r>
          </a:p>
        </p:txBody>
      </p:sp>
      <p:sp>
        <p:nvSpPr>
          <p:cNvPr id="20" name="Rectangle 1162" descr="PE03255_">
            <a:extLst>
              <a:ext uri="{FF2B5EF4-FFF2-40B4-BE49-F238E27FC236}">
                <a16:creationId xmlns:a16="http://schemas.microsoft.com/office/drawing/2014/main" id="{60F2EB4D-2D20-4487-ACE6-8BD7F6AFD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9686" y="1982842"/>
            <a:ext cx="6144684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914377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等式性质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，在等式两边同时乘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21" name="Rectangle 1165" descr="PE03255_">
            <a:extLst>
              <a:ext uri="{FF2B5EF4-FFF2-40B4-BE49-F238E27FC236}">
                <a16:creationId xmlns:a16="http://schemas.microsoft.com/office/drawing/2014/main" id="{8E2EFD80-2122-4C62-BEF3-339B4B5C0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8861" y="4096085"/>
            <a:ext cx="1056217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914377" eaLnBrk="0" hangingPunct="0">
              <a:spcBef>
                <a:spcPct val="0"/>
              </a:spcBef>
            </a:pP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-3</a:t>
            </a:r>
            <a:r>
              <a:rPr lang="en-US" altLang="zh-CN" sz="2400" i="1" dirty="0">
                <a:solidFill>
                  <a:srgbClr val="FF0000"/>
                </a:solidFill>
                <a:cs typeface="+mn-ea"/>
                <a:sym typeface="+mn-lt"/>
              </a:rPr>
              <a:t>y</a:t>
            </a:r>
          </a:p>
        </p:txBody>
      </p:sp>
      <p:sp>
        <p:nvSpPr>
          <p:cNvPr id="22" name="Rectangle 1167" descr="PE03255_">
            <a:extLst>
              <a:ext uri="{FF2B5EF4-FFF2-40B4-BE49-F238E27FC236}">
                <a16:creationId xmlns:a16="http://schemas.microsoft.com/office/drawing/2014/main" id="{1E5236CF-6585-4FE9-A7F7-E673DA376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0808" y="5354893"/>
            <a:ext cx="630301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914377" eaLnBrk="0" hangingPunct="0">
              <a:spcBef>
                <a:spcPct val="0"/>
              </a:spcBef>
            </a:pP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-20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46C3C56-D78C-4047-B626-93932F10580E}"/>
              </a:ext>
            </a:extLst>
          </p:cNvPr>
          <p:cNvSpPr txBox="1"/>
          <p:nvPr/>
        </p:nvSpPr>
        <p:spPr>
          <a:xfrm>
            <a:off x="1563438" y="469981"/>
            <a:ext cx="6533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2244354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9" grpId="0"/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5C50452-5781-4679-8EA2-C24E0EC63F1D}"/>
                  </a:ext>
                </a:extLst>
              </p:cNvPr>
              <p:cNvSpPr/>
              <p:nvPr/>
            </p:nvSpPr>
            <p:spPr>
              <a:xfrm>
                <a:off x="893385" y="1434007"/>
                <a:ext cx="10169403" cy="1639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5</a:t>
                </a: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2018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秋•新宾县期中）下列变形，正确的是（　　）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．如果</a:t>
                </a:r>
                <a:r>
                  <a:rPr lang="en-US" altLang="zh-CN" sz="20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20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b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，那么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𝑎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𝑐</m:t>
                        </m:r>
                      </m:den>
                    </m:f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𝑏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	    B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．如果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𝑎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𝑐</m:t>
                        </m:r>
                      </m:den>
                    </m:f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𝑏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𝑐</m:t>
                        </m:r>
                      </m:den>
                    </m:f>
                  </m:oMath>
                </a14:m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，那么</a:t>
                </a:r>
                <a:r>
                  <a:rPr lang="en-US" altLang="zh-CN" sz="20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20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b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	</a:t>
                </a:r>
                <a:endParaRPr lang="zh-CN" altLang="zh-CN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C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．如果</a:t>
                </a:r>
                <a:r>
                  <a:rPr lang="en-US" altLang="zh-CN" sz="20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en-US" altLang="zh-CN" sz="20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3</a:t>
                </a:r>
                <a:r>
                  <a:rPr lang="en-US" altLang="zh-CN" sz="20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，那么</a:t>
                </a:r>
                <a:r>
                  <a:rPr lang="en-US" altLang="zh-CN" sz="20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3	    D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．如果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3</a:t>
                </a:r>
                <a:r>
                  <a:rPr lang="en-US" altLang="zh-CN" sz="20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﹣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，那么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6</a:t>
                </a:r>
                <a:r>
                  <a:rPr lang="en-US" altLang="zh-CN" sz="20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﹣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4</a:t>
                </a:r>
                <a:r>
                  <a:rPr lang="zh-CN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endParaRPr lang="zh-CN" altLang="zh-CN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65C50452-5781-4679-8EA2-C24E0EC63F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385" y="1434007"/>
                <a:ext cx="10169403" cy="1639616"/>
              </a:xfrm>
              <a:prstGeom prst="rect">
                <a:avLst/>
              </a:prstGeom>
              <a:blipFill>
                <a:blip r:embed="rId3"/>
                <a:stretch>
                  <a:fillRect l="-659" b="-52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76A5D31C-5DD2-4804-A022-A71551690B1E}"/>
              </a:ext>
            </a:extLst>
          </p:cNvPr>
          <p:cNvSpPr/>
          <p:nvPr/>
        </p:nvSpPr>
        <p:spPr>
          <a:xfrm>
            <a:off x="893385" y="3293582"/>
            <a:ext cx="8658287" cy="3094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zh-CN" sz="1600" dirty="0">
                <a:cs typeface="+mn-ea"/>
                <a:sym typeface="+mn-lt"/>
              </a:rPr>
              <a:t>【答案】</a:t>
            </a:r>
            <a:r>
              <a:rPr lang="en-US" altLang="zh-CN" sz="1600" dirty="0">
                <a:cs typeface="+mn-ea"/>
                <a:sym typeface="+mn-lt"/>
              </a:rPr>
              <a:t>B</a:t>
            </a:r>
            <a:endParaRPr lang="zh-CN" altLang="zh-CN" sz="1600" dirty="0"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zh-CN" altLang="zh-CN" sz="1600" dirty="0">
                <a:cs typeface="+mn-ea"/>
                <a:sym typeface="+mn-lt"/>
              </a:rPr>
              <a:t>【分析】根据等式的性质进行判断．</a:t>
            </a:r>
          </a:p>
          <a:p>
            <a:pPr defTabSz="914377">
              <a:lnSpc>
                <a:spcPct val="150000"/>
              </a:lnSpc>
            </a:pPr>
            <a:r>
              <a:rPr lang="zh-CN" altLang="zh-CN" sz="1600" dirty="0">
                <a:cs typeface="+mn-ea"/>
                <a:sym typeface="+mn-lt"/>
              </a:rPr>
              <a:t>【详解】</a:t>
            </a:r>
          </a:p>
          <a:p>
            <a:pPr defTabSz="914377">
              <a:lnSpc>
                <a:spcPct val="150000"/>
              </a:lnSpc>
            </a:pPr>
            <a:r>
              <a:rPr lang="zh-CN" altLang="zh-CN" sz="1600" dirty="0">
                <a:cs typeface="+mn-ea"/>
                <a:sym typeface="+mn-lt"/>
              </a:rPr>
              <a:t>解：</a:t>
            </a:r>
            <a:r>
              <a:rPr lang="en-US" altLang="zh-CN" sz="1600" i="1" dirty="0">
                <a:cs typeface="+mn-ea"/>
                <a:sym typeface="+mn-lt"/>
              </a:rPr>
              <a:t>A</a:t>
            </a:r>
            <a:r>
              <a:rPr lang="zh-CN" altLang="zh-CN" sz="1600" dirty="0">
                <a:cs typeface="+mn-ea"/>
                <a:sym typeface="+mn-lt"/>
              </a:rPr>
              <a:t>、当</a:t>
            </a:r>
            <a:r>
              <a:rPr lang="en-US" altLang="zh-CN" sz="1600" i="1" dirty="0">
                <a:cs typeface="+mn-ea"/>
                <a:sym typeface="+mn-lt"/>
              </a:rPr>
              <a:t>c</a:t>
            </a:r>
            <a:r>
              <a:rPr lang="zh-CN" altLang="zh-CN" sz="1600" dirty="0">
                <a:cs typeface="+mn-ea"/>
                <a:sym typeface="+mn-lt"/>
              </a:rPr>
              <a:t>＝</a:t>
            </a:r>
            <a:r>
              <a:rPr lang="en-US" altLang="zh-CN" sz="1600" dirty="0">
                <a:cs typeface="+mn-ea"/>
                <a:sym typeface="+mn-lt"/>
              </a:rPr>
              <a:t>0</a:t>
            </a:r>
            <a:r>
              <a:rPr lang="zh-CN" altLang="zh-CN" sz="1600" dirty="0">
                <a:cs typeface="+mn-ea"/>
                <a:sym typeface="+mn-lt"/>
              </a:rPr>
              <a:t>时，该等式不成立，故本选项错误；</a:t>
            </a:r>
          </a:p>
          <a:p>
            <a:pPr defTabSz="914377">
              <a:lnSpc>
                <a:spcPct val="150000"/>
              </a:lnSpc>
            </a:pPr>
            <a:r>
              <a:rPr lang="en-US" altLang="zh-CN" sz="1600" i="1" dirty="0">
                <a:cs typeface="+mn-ea"/>
                <a:sym typeface="+mn-lt"/>
              </a:rPr>
              <a:t>B</a:t>
            </a:r>
            <a:r>
              <a:rPr lang="zh-CN" altLang="zh-CN" sz="1600" dirty="0">
                <a:cs typeface="+mn-ea"/>
                <a:sym typeface="+mn-lt"/>
              </a:rPr>
              <a:t>、在等式的两边同时乘以</a:t>
            </a:r>
            <a:r>
              <a:rPr lang="en-US" altLang="zh-CN" sz="1600" i="1" dirty="0">
                <a:cs typeface="+mn-ea"/>
                <a:sym typeface="+mn-lt"/>
              </a:rPr>
              <a:t>c</a:t>
            </a:r>
            <a:r>
              <a:rPr lang="zh-CN" altLang="zh-CN" sz="1600" dirty="0">
                <a:cs typeface="+mn-ea"/>
                <a:sym typeface="+mn-lt"/>
              </a:rPr>
              <a:t>，该等式仍然成立，故本选项正确；</a:t>
            </a:r>
          </a:p>
          <a:p>
            <a:pPr defTabSz="914377">
              <a:lnSpc>
                <a:spcPct val="150000"/>
              </a:lnSpc>
            </a:pPr>
            <a:r>
              <a:rPr lang="en-US" altLang="zh-CN" sz="1600" i="1" dirty="0">
                <a:cs typeface="+mn-ea"/>
                <a:sym typeface="+mn-lt"/>
              </a:rPr>
              <a:t>C</a:t>
            </a:r>
            <a:r>
              <a:rPr lang="zh-CN" altLang="zh-CN" sz="1600" dirty="0">
                <a:cs typeface="+mn-ea"/>
                <a:sym typeface="+mn-lt"/>
              </a:rPr>
              <a:t>、如果</a:t>
            </a:r>
            <a:r>
              <a:rPr lang="en-US" altLang="zh-CN" sz="1600" i="1" dirty="0">
                <a:cs typeface="+mn-ea"/>
                <a:sym typeface="+mn-lt"/>
              </a:rPr>
              <a:t>a</a:t>
            </a:r>
            <a:r>
              <a:rPr lang="en-US" altLang="zh-CN" sz="1600" baseline="30000" dirty="0">
                <a:cs typeface="+mn-ea"/>
                <a:sym typeface="+mn-lt"/>
              </a:rPr>
              <a:t>2</a:t>
            </a:r>
            <a:r>
              <a:rPr lang="zh-CN" altLang="zh-CN" sz="1600" dirty="0">
                <a:cs typeface="+mn-ea"/>
                <a:sym typeface="+mn-lt"/>
              </a:rPr>
              <a:t>＝</a:t>
            </a:r>
            <a:r>
              <a:rPr lang="en-US" altLang="zh-CN" sz="1600" dirty="0">
                <a:cs typeface="+mn-ea"/>
                <a:sym typeface="+mn-lt"/>
              </a:rPr>
              <a:t>3</a:t>
            </a:r>
            <a:r>
              <a:rPr lang="en-US" altLang="zh-CN" sz="1600" i="1" dirty="0">
                <a:cs typeface="+mn-ea"/>
                <a:sym typeface="+mn-lt"/>
              </a:rPr>
              <a:t>a</a:t>
            </a:r>
            <a:r>
              <a:rPr lang="zh-CN" altLang="zh-CN" sz="1600" dirty="0">
                <a:cs typeface="+mn-ea"/>
                <a:sym typeface="+mn-lt"/>
              </a:rPr>
              <a:t>，那么</a:t>
            </a:r>
            <a:r>
              <a:rPr lang="en-US" altLang="zh-CN" sz="1600" i="1" dirty="0">
                <a:cs typeface="+mn-ea"/>
                <a:sym typeface="+mn-lt"/>
              </a:rPr>
              <a:t>a</a:t>
            </a:r>
            <a:r>
              <a:rPr lang="zh-CN" altLang="zh-CN" sz="1600" dirty="0">
                <a:cs typeface="+mn-ea"/>
                <a:sym typeface="+mn-lt"/>
              </a:rPr>
              <a:t>＝</a:t>
            </a:r>
            <a:r>
              <a:rPr lang="en-US" altLang="zh-CN" sz="1600" dirty="0">
                <a:cs typeface="+mn-ea"/>
                <a:sym typeface="+mn-lt"/>
              </a:rPr>
              <a:t>0</a:t>
            </a:r>
            <a:r>
              <a:rPr lang="zh-CN" altLang="zh-CN" sz="1600" dirty="0">
                <a:cs typeface="+mn-ea"/>
                <a:sym typeface="+mn-lt"/>
              </a:rPr>
              <a:t>或</a:t>
            </a:r>
            <a:r>
              <a:rPr lang="en-US" altLang="zh-CN" sz="1600" i="1" dirty="0">
                <a:cs typeface="+mn-ea"/>
                <a:sym typeface="+mn-lt"/>
              </a:rPr>
              <a:t>a</a:t>
            </a:r>
            <a:r>
              <a:rPr lang="zh-CN" altLang="zh-CN" sz="1600" dirty="0">
                <a:cs typeface="+mn-ea"/>
                <a:sym typeface="+mn-lt"/>
              </a:rPr>
              <a:t>＝</a:t>
            </a:r>
            <a:r>
              <a:rPr lang="en-US" altLang="zh-CN" sz="1600" dirty="0">
                <a:cs typeface="+mn-ea"/>
                <a:sym typeface="+mn-lt"/>
              </a:rPr>
              <a:t>3</a:t>
            </a:r>
            <a:r>
              <a:rPr lang="zh-CN" altLang="zh-CN" sz="1600" dirty="0">
                <a:cs typeface="+mn-ea"/>
                <a:sym typeface="+mn-lt"/>
              </a:rPr>
              <a:t>，故本选项错误；</a:t>
            </a:r>
          </a:p>
          <a:p>
            <a:pPr defTabSz="914377">
              <a:lnSpc>
                <a:spcPct val="150000"/>
              </a:lnSpc>
            </a:pPr>
            <a:r>
              <a:rPr lang="en-US" altLang="zh-CN" sz="1600" i="1" dirty="0">
                <a:cs typeface="+mn-ea"/>
                <a:sym typeface="+mn-lt"/>
              </a:rPr>
              <a:t>D</a:t>
            </a:r>
            <a:r>
              <a:rPr lang="zh-CN" altLang="zh-CN" sz="1600" dirty="0">
                <a:cs typeface="+mn-ea"/>
                <a:sym typeface="+mn-lt"/>
              </a:rPr>
              <a:t>、如果</a:t>
            </a:r>
            <a:r>
              <a:rPr lang="en-US" altLang="zh-CN" sz="1600" dirty="0">
                <a:cs typeface="+mn-ea"/>
                <a:sym typeface="+mn-lt"/>
              </a:rPr>
              <a:t>3</a:t>
            </a:r>
            <a:r>
              <a:rPr lang="en-US" altLang="zh-CN" sz="1600" i="1" dirty="0">
                <a:cs typeface="+mn-ea"/>
                <a:sym typeface="+mn-lt"/>
              </a:rPr>
              <a:t>x</a:t>
            </a:r>
            <a:r>
              <a:rPr lang="zh-CN" altLang="zh-CN" sz="1600" dirty="0">
                <a:cs typeface="+mn-ea"/>
                <a:sym typeface="+mn-lt"/>
              </a:rPr>
              <a:t>﹣</a:t>
            </a:r>
            <a:r>
              <a:rPr lang="en-US" altLang="zh-CN" sz="1600" dirty="0">
                <a:cs typeface="+mn-ea"/>
                <a:sym typeface="+mn-lt"/>
              </a:rPr>
              <a:t>2</a:t>
            </a:r>
            <a:r>
              <a:rPr lang="zh-CN" altLang="zh-CN" sz="1600" dirty="0">
                <a:cs typeface="+mn-ea"/>
                <a:sym typeface="+mn-lt"/>
              </a:rPr>
              <a:t>＝</a:t>
            </a:r>
            <a:r>
              <a:rPr lang="en-US" altLang="zh-CN" sz="1600" dirty="0">
                <a:cs typeface="+mn-ea"/>
                <a:sym typeface="+mn-lt"/>
              </a:rPr>
              <a:t>1</a:t>
            </a:r>
            <a:r>
              <a:rPr lang="zh-CN" altLang="zh-CN" sz="1600" dirty="0">
                <a:cs typeface="+mn-ea"/>
                <a:sym typeface="+mn-lt"/>
              </a:rPr>
              <a:t>，那么</a:t>
            </a:r>
            <a:r>
              <a:rPr lang="en-US" altLang="zh-CN" sz="1600" i="1" dirty="0">
                <a:cs typeface="+mn-ea"/>
                <a:sym typeface="+mn-lt"/>
              </a:rPr>
              <a:t>x</a:t>
            </a:r>
            <a:r>
              <a:rPr lang="zh-CN" altLang="zh-CN" sz="1600" dirty="0">
                <a:cs typeface="+mn-ea"/>
                <a:sym typeface="+mn-lt"/>
              </a:rPr>
              <a:t>＝</a:t>
            </a:r>
            <a:r>
              <a:rPr lang="en-US" altLang="zh-CN" sz="1600" dirty="0">
                <a:cs typeface="+mn-ea"/>
                <a:sym typeface="+mn-lt"/>
              </a:rPr>
              <a:t>1</a:t>
            </a:r>
            <a:r>
              <a:rPr lang="zh-CN" altLang="zh-CN" sz="1600" dirty="0">
                <a:cs typeface="+mn-ea"/>
                <a:sym typeface="+mn-lt"/>
              </a:rPr>
              <a:t>，故本选项错误；</a:t>
            </a:r>
          </a:p>
          <a:p>
            <a:pPr defTabSz="914377">
              <a:lnSpc>
                <a:spcPct val="150000"/>
              </a:lnSpc>
            </a:pPr>
            <a:r>
              <a:rPr lang="zh-CN" altLang="zh-CN" sz="1600" dirty="0">
                <a:cs typeface="+mn-ea"/>
                <a:sym typeface="+mn-lt"/>
              </a:rPr>
              <a:t>故选：</a:t>
            </a:r>
            <a:r>
              <a:rPr lang="en-US" altLang="zh-CN" sz="1600" i="1" dirty="0">
                <a:cs typeface="+mn-ea"/>
                <a:sym typeface="+mn-lt"/>
              </a:rPr>
              <a:t>B</a:t>
            </a:r>
            <a:r>
              <a:rPr lang="zh-CN" altLang="zh-CN" sz="1600" dirty="0">
                <a:cs typeface="+mn-ea"/>
                <a:sym typeface="+mn-lt"/>
              </a:rPr>
              <a:t>．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3153A9B-C11A-4A7C-8891-5722A7B85ACD}"/>
              </a:ext>
            </a:extLst>
          </p:cNvPr>
          <p:cNvSpPr txBox="1"/>
          <p:nvPr/>
        </p:nvSpPr>
        <p:spPr>
          <a:xfrm>
            <a:off x="1563438" y="469981"/>
            <a:ext cx="6533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48583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F82E88F3-A0FE-4D04-AC83-55D24EE67EA2}"/>
              </a:ext>
            </a:extLst>
          </p:cNvPr>
          <p:cNvSpPr/>
          <p:nvPr/>
        </p:nvSpPr>
        <p:spPr>
          <a:xfrm>
            <a:off x="770707" y="1214219"/>
            <a:ext cx="10406743" cy="16945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6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）已知a＝b，下列变形正确的有（　　）个．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①a+c＝b+c；②a﹣c＝b﹣c；③3a＝3b；④ac＝bc；⑤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A．5	           B．4	         C．3	      D．2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E792323-116B-4CCD-B423-ADB4A609D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1" y="-13189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7" name="对象 6" descr="eqId46f7d611290749d0955225c388048064">
            <a:extLst>
              <a:ext uri="{FF2B5EF4-FFF2-40B4-BE49-F238E27FC236}">
                <a16:creationId xmlns:a16="http://schemas.microsoft.com/office/drawing/2014/main" id="{52986E74-EB84-4858-9CEE-57380A13A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84109"/>
              </p:ext>
            </p:extLst>
          </p:nvPr>
        </p:nvGraphicFramePr>
        <p:xfrm>
          <a:off x="8647612" y="1592320"/>
          <a:ext cx="984069" cy="93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06048" imgH="393359" progId="Equation.DSMT4">
                  <p:embed/>
                </p:oleObj>
              </mc:Choice>
              <mc:Fallback>
                <p:oleObj r:id="rId3" imgW="406048" imgH="393359" progId="Equation.DSMT4">
                  <p:embed/>
                  <p:pic>
                    <p:nvPicPr>
                      <p:cNvPr id="7" name="对象 6" descr="eqId46f7d611290749d0955225c388048064">
                        <a:extLst>
                          <a:ext uri="{FF2B5EF4-FFF2-40B4-BE49-F238E27FC236}">
                            <a16:creationId xmlns:a16="http://schemas.microsoft.com/office/drawing/2014/main" id="{52986E74-EB84-4858-9CEE-57380A13A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612" y="1592320"/>
                        <a:ext cx="984069" cy="938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C91D0548-D8F0-4AAA-9144-B6FFE3EAAE0B}"/>
              </a:ext>
            </a:extLst>
          </p:cNvPr>
          <p:cNvSpPr/>
          <p:nvPr/>
        </p:nvSpPr>
        <p:spPr>
          <a:xfrm>
            <a:off x="637179" y="2928368"/>
            <a:ext cx="10945221" cy="3833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1600" dirty="0">
                <a:cs typeface="+mn-ea"/>
                <a:sym typeface="+mn-lt"/>
              </a:rPr>
              <a:t>【答案】B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1600" dirty="0">
                <a:cs typeface="+mn-ea"/>
                <a:sym typeface="+mn-lt"/>
              </a:rPr>
              <a:t>【分析】运用等式的基本性质求解即可．①、②根据等式性质1判断，③、④、⑤根据等式的性质2判断，要注意应用等式性质2时，等式两边同除以一个数时必须具备该数不等于零这一条件.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1600" dirty="0">
                <a:cs typeface="+mn-ea"/>
                <a:sym typeface="+mn-lt"/>
              </a:rPr>
              <a:t>【详解】解：已知a＝b，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1600" dirty="0">
                <a:cs typeface="+mn-ea"/>
                <a:sym typeface="+mn-lt"/>
              </a:rPr>
              <a:t>①根据等式性质1，两边同时加上c得：a+c＝b+c，故①正确；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1600" dirty="0">
                <a:cs typeface="+mn-ea"/>
                <a:sym typeface="+mn-lt"/>
              </a:rPr>
              <a:t>②根据等式性质1，两边同时减去c得：a﹣c＝b﹣c，故②正确；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1600" dirty="0">
                <a:cs typeface="+mn-ea"/>
                <a:sym typeface="+mn-lt"/>
              </a:rPr>
              <a:t>③根据等式的性质2，两边同时乘以3，3a＝3b，故③正确；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1600" dirty="0">
                <a:cs typeface="+mn-ea"/>
                <a:sym typeface="+mn-lt"/>
              </a:rPr>
              <a:t>④根据等式的性质2，两边同时乘以c，ac＝bc，故④正确；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1600" dirty="0">
                <a:cs typeface="+mn-ea"/>
                <a:sym typeface="+mn-lt"/>
              </a:rPr>
              <a:t>⑤因为c可能为0，所以 与 不一定相等，故⑤不正确．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1600" dirty="0">
                <a:cs typeface="+mn-ea"/>
                <a:sym typeface="+mn-lt"/>
              </a:rPr>
              <a:t>故选：B．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60A6814-7164-4151-B3A4-BA4AD60E09AA}"/>
              </a:ext>
            </a:extLst>
          </p:cNvPr>
          <p:cNvSpPr txBox="1"/>
          <p:nvPr/>
        </p:nvSpPr>
        <p:spPr>
          <a:xfrm>
            <a:off x="1563438" y="469981"/>
            <a:ext cx="6533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122650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422D6BF1-2966-4B35-9E50-B8588EDF4385}"/>
              </a:ext>
            </a:extLst>
          </p:cNvPr>
          <p:cNvSpPr/>
          <p:nvPr/>
        </p:nvSpPr>
        <p:spPr>
          <a:xfrm>
            <a:off x="1115407" y="1391436"/>
            <a:ext cx="6195927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7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）已知2x﹣3y=4，则x﹣1.5y=_____．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3F83F7C-6757-4BD5-9FE2-F3AC5AB0BB47}"/>
              </a:ext>
            </a:extLst>
          </p:cNvPr>
          <p:cNvSpPr/>
          <p:nvPr/>
        </p:nvSpPr>
        <p:spPr>
          <a:xfrm>
            <a:off x="898432" y="2049332"/>
            <a:ext cx="10623008" cy="4464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【答案】2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【分析】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本题已知条件是二元一次方程，观察方程左边整式与要求值的整式，发现相同字母的系数存在倍数关系，所以只要根据等式性质，把方程两边同时除以2，就可得结果.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【详解】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由2x﹣3y=4可得：x﹣1.5y=2，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故答案为：2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4C676A4-35A6-477C-868D-138DF15C106A}"/>
              </a:ext>
            </a:extLst>
          </p:cNvPr>
          <p:cNvSpPr txBox="1"/>
          <p:nvPr/>
        </p:nvSpPr>
        <p:spPr>
          <a:xfrm>
            <a:off x="1563438" y="469981"/>
            <a:ext cx="6533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60596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阿里巴巴普惠体 R" panose="00020600040101010101" pitchFamily="18" charset="-122"/>
              <a:ea typeface="阿里巴巴普惠体 R" panose="00020600040101010101" pitchFamily="18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F60E460A-9B6E-42BA-B19E-4EB6FC63559B}"/>
              </a:ext>
            </a:extLst>
          </p:cNvPr>
          <p:cNvSpPr/>
          <p:nvPr/>
        </p:nvSpPr>
        <p:spPr>
          <a:xfrm>
            <a:off x="1185037" y="1278225"/>
            <a:ext cx="6707285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8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）若a-5=b-5，则a=b，这是根据______．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0F346D5-3E85-4CBF-8045-E39F77E9BBD9}"/>
              </a:ext>
            </a:extLst>
          </p:cNvPr>
          <p:cNvSpPr/>
          <p:nvPr/>
        </p:nvSpPr>
        <p:spPr>
          <a:xfrm>
            <a:off x="1185037" y="1707873"/>
            <a:ext cx="9274628" cy="5120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 fontAlgn="ctr">
              <a:lnSpc>
                <a:spcPct val="150000"/>
              </a:lnSpc>
            </a:pPr>
            <a:r>
              <a:rPr lang="zh-CN" altLang="zh-CN" b="1" kern="100" dirty="0">
                <a:cs typeface="+mn-ea"/>
                <a:sym typeface="+mn-lt"/>
              </a:rPr>
              <a:t>【答案】</a:t>
            </a:r>
            <a:r>
              <a:rPr lang="zh-CN" altLang="zh-CN" kern="100" dirty="0">
                <a:cs typeface="+mn-ea"/>
                <a:sym typeface="+mn-lt"/>
              </a:rPr>
              <a:t>等式的性质</a:t>
            </a:r>
            <a:r>
              <a:rPr lang="en-US" altLang="zh-CN" kern="100" dirty="0">
                <a:cs typeface="+mn-ea"/>
                <a:sym typeface="+mn-lt"/>
              </a:rPr>
              <a:t>1</a:t>
            </a:r>
            <a:endParaRPr lang="zh-CN" altLang="zh-CN" kern="100" dirty="0">
              <a:cs typeface="+mn-ea"/>
              <a:sym typeface="+mn-lt"/>
            </a:endParaRPr>
          </a:p>
          <a:p>
            <a:pPr defTabSz="914377" fontAlgn="ctr">
              <a:lnSpc>
                <a:spcPct val="150000"/>
              </a:lnSpc>
            </a:pPr>
            <a:r>
              <a:rPr lang="zh-CN" altLang="zh-CN" kern="100" dirty="0">
                <a:cs typeface="+mn-ea"/>
                <a:sym typeface="+mn-lt"/>
              </a:rPr>
              <a:t>【详解】</a:t>
            </a:r>
          </a:p>
          <a:p>
            <a:pPr defTabSz="914377" fontAlgn="ctr">
              <a:lnSpc>
                <a:spcPct val="150000"/>
              </a:lnSpc>
            </a:pPr>
            <a:r>
              <a:rPr lang="en-US" altLang="zh-CN" kern="100" dirty="0">
                <a:cs typeface="+mn-ea"/>
                <a:sym typeface="+mn-lt"/>
              </a:rPr>
              <a:t>∵</a:t>
            </a:r>
            <a:r>
              <a:rPr lang="en-US" altLang="zh-CN" i="1" kern="100" dirty="0">
                <a:cs typeface="+mn-ea"/>
                <a:sym typeface="+mn-lt"/>
              </a:rPr>
              <a:t>a</a:t>
            </a:r>
            <a:r>
              <a:rPr lang="en-US" altLang="zh-CN" kern="100" dirty="0">
                <a:cs typeface="+mn-ea"/>
                <a:sym typeface="+mn-lt"/>
              </a:rPr>
              <a:t>-5=</a:t>
            </a:r>
            <a:r>
              <a:rPr lang="en-US" altLang="zh-CN" i="1" kern="100" dirty="0">
                <a:cs typeface="+mn-ea"/>
                <a:sym typeface="+mn-lt"/>
              </a:rPr>
              <a:t>b</a:t>
            </a:r>
            <a:r>
              <a:rPr lang="en-US" altLang="zh-CN" kern="100" dirty="0">
                <a:cs typeface="+mn-ea"/>
                <a:sym typeface="+mn-lt"/>
              </a:rPr>
              <a:t>-5</a:t>
            </a:r>
            <a:r>
              <a:rPr lang="zh-CN" altLang="zh-CN" kern="100" dirty="0">
                <a:cs typeface="+mn-ea"/>
                <a:sym typeface="+mn-lt"/>
              </a:rPr>
              <a:t>，</a:t>
            </a:r>
          </a:p>
          <a:p>
            <a:pPr defTabSz="914377" fontAlgn="ctr">
              <a:lnSpc>
                <a:spcPct val="150000"/>
              </a:lnSpc>
            </a:pPr>
            <a:r>
              <a:rPr lang="en-US" altLang="zh-CN" kern="100" dirty="0">
                <a:cs typeface="+mn-ea"/>
                <a:sym typeface="+mn-lt"/>
              </a:rPr>
              <a:t>∴</a:t>
            </a:r>
            <a:r>
              <a:rPr lang="en-US" altLang="zh-CN" i="1" kern="100" dirty="0">
                <a:cs typeface="+mn-ea"/>
                <a:sym typeface="+mn-lt"/>
              </a:rPr>
              <a:t>a</a:t>
            </a:r>
            <a:r>
              <a:rPr lang="en-US" altLang="zh-CN" kern="100" dirty="0">
                <a:cs typeface="+mn-ea"/>
                <a:sym typeface="+mn-lt"/>
              </a:rPr>
              <a:t>-5+5=</a:t>
            </a:r>
            <a:r>
              <a:rPr lang="en-US" altLang="zh-CN" i="1" kern="100" dirty="0">
                <a:cs typeface="+mn-ea"/>
                <a:sym typeface="+mn-lt"/>
              </a:rPr>
              <a:t>b</a:t>
            </a:r>
            <a:r>
              <a:rPr lang="en-US" altLang="zh-CN" kern="100" dirty="0">
                <a:cs typeface="+mn-ea"/>
                <a:sym typeface="+mn-lt"/>
              </a:rPr>
              <a:t>-5+5</a:t>
            </a:r>
            <a:r>
              <a:rPr lang="zh-CN" altLang="zh-CN" kern="100" dirty="0">
                <a:cs typeface="+mn-ea"/>
                <a:sym typeface="+mn-lt"/>
              </a:rPr>
              <a:t>，</a:t>
            </a:r>
          </a:p>
          <a:p>
            <a:pPr defTabSz="914377" fontAlgn="ctr">
              <a:lnSpc>
                <a:spcPct val="150000"/>
              </a:lnSpc>
            </a:pPr>
            <a:r>
              <a:rPr lang="en-US" altLang="zh-CN" kern="100" dirty="0">
                <a:cs typeface="+mn-ea"/>
                <a:sym typeface="+mn-lt"/>
              </a:rPr>
              <a:t>∴</a:t>
            </a:r>
            <a:r>
              <a:rPr lang="en-US" altLang="zh-CN" i="1" kern="100" dirty="0">
                <a:cs typeface="+mn-ea"/>
                <a:sym typeface="+mn-lt"/>
              </a:rPr>
              <a:t>a</a:t>
            </a:r>
            <a:r>
              <a:rPr lang="en-US" altLang="zh-CN" kern="100" dirty="0">
                <a:cs typeface="+mn-ea"/>
                <a:sym typeface="+mn-lt"/>
              </a:rPr>
              <a:t>=</a:t>
            </a:r>
            <a:r>
              <a:rPr lang="en-US" altLang="zh-CN" i="1" kern="100" dirty="0">
                <a:cs typeface="+mn-ea"/>
                <a:sym typeface="+mn-lt"/>
              </a:rPr>
              <a:t>b</a:t>
            </a:r>
            <a:r>
              <a:rPr lang="zh-CN" altLang="zh-CN" kern="100" dirty="0">
                <a:cs typeface="+mn-ea"/>
                <a:sym typeface="+mn-lt"/>
              </a:rPr>
              <a:t>，</a:t>
            </a:r>
          </a:p>
          <a:p>
            <a:pPr defTabSz="914377" fontAlgn="ctr">
              <a:lnSpc>
                <a:spcPct val="150000"/>
              </a:lnSpc>
            </a:pPr>
            <a:r>
              <a:rPr lang="en-US" altLang="zh-CN" kern="100" dirty="0">
                <a:cs typeface="+mn-ea"/>
                <a:sym typeface="+mn-lt"/>
              </a:rPr>
              <a:t>∴</a:t>
            </a:r>
            <a:r>
              <a:rPr lang="zh-CN" altLang="zh-CN" kern="100" dirty="0">
                <a:cs typeface="+mn-ea"/>
                <a:sym typeface="+mn-lt"/>
              </a:rPr>
              <a:t>这是根据等式的性质</a:t>
            </a:r>
            <a:r>
              <a:rPr lang="en-US" altLang="zh-CN" kern="100" dirty="0">
                <a:cs typeface="+mn-ea"/>
                <a:sym typeface="+mn-lt"/>
              </a:rPr>
              <a:t>1.</a:t>
            </a:r>
            <a:endParaRPr lang="zh-CN" altLang="zh-CN" kern="100" dirty="0">
              <a:cs typeface="+mn-ea"/>
              <a:sym typeface="+mn-lt"/>
            </a:endParaRPr>
          </a:p>
          <a:p>
            <a:pPr defTabSz="914377" fontAlgn="ctr">
              <a:lnSpc>
                <a:spcPct val="150000"/>
              </a:lnSpc>
            </a:pPr>
            <a:r>
              <a:rPr lang="zh-CN" altLang="zh-CN" kern="100" dirty="0">
                <a:cs typeface="+mn-ea"/>
                <a:sym typeface="+mn-lt"/>
              </a:rPr>
              <a:t>故答案为：等式的性质</a:t>
            </a:r>
            <a:r>
              <a:rPr lang="en-US" altLang="zh-CN" kern="100" dirty="0">
                <a:cs typeface="+mn-ea"/>
                <a:sym typeface="+mn-lt"/>
              </a:rPr>
              <a:t>1</a:t>
            </a:r>
            <a:endParaRPr lang="zh-CN" altLang="zh-CN" kern="100" dirty="0">
              <a:cs typeface="+mn-ea"/>
              <a:sym typeface="+mn-lt"/>
            </a:endParaRPr>
          </a:p>
          <a:p>
            <a:pPr defTabSz="914377" fontAlgn="ctr">
              <a:lnSpc>
                <a:spcPct val="150000"/>
              </a:lnSpc>
            </a:pPr>
            <a:r>
              <a:rPr lang="zh-CN" altLang="zh-CN" kern="100" dirty="0">
                <a:cs typeface="+mn-ea"/>
                <a:sym typeface="+mn-lt"/>
              </a:rPr>
              <a:t>【点睛】</a:t>
            </a:r>
          </a:p>
          <a:p>
            <a:pPr defTabSz="914377" fontAlgn="ctr">
              <a:lnSpc>
                <a:spcPct val="150000"/>
              </a:lnSpc>
            </a:pPr>
            <a:r>
              <a:rPr lang="zh-CN" altLang="zh-CN" kern="100" dirty="0">
                <a:cs typeface="+mn-ea"/>
                <a:sym typeface="+mn-lt"/>
              </a:rPr>
              <a:t>本题考查了等式的基本性质，等式的基本性质</a:t>
            </a:r>
            <a:r>
              <a:rPr lang="en-US" altLang="zh-CN" kern="100" dirty="0">
                <a:cs typeface="+mn-ea"/>
                <a:sym typeface="+mn-lt"/>
              </a:rPr>
              <a:t>1</a:t>
            </a:r>
            <a:r>
              <a:rPr lang="zh-CN" altLang="zh-CN" kern="100" dirty="0">
                <a:cs typeface="+mn-ea"/>
                <a:sym typeface="+mn-lt"/>
              </a:rPr>
              <a:t>是等式的两边都加上（或减去）同一个整式，所得的结果仍是等式；等式的基本性质</a:t>
            </a:r>
            <a:r>
              <a:rPr lang="en-US" altLang="zh-CN" kern="100" dirty="0">
                <a:cs typeface="+mn-ea"/>
                <a:sym typeface="+mn-lt"/>
              </a:rPr>
              <a:t>2</a:t>
            </a:r>
            <a:r>
              <a:rPr lang="zh-CN" altLang="zh-CN" kern="100" dirty="0">
                <a:cs typeface="+mn-ea"/>
                <a:sym typeface="+mn-lt"/>
              </a:rPr>
              <a:t>是等式的两边都乘以（或除以）同一个数（除数不能为</a:t>
            </a:r>
            <a:r>
              <a:rPr lang="en-US" altLang="zh-CN" kern="100" dirty="0">
                <a:cs typeface="+mn-ea"/>
                <a:sym typeface="+mn-lt"/>
              </a:rPr>
              <a:t>0</a:t>
            </a:r>
            <a:r>
              <a:rPr lang="zh-CN" altLang="zh-CN" kern="100" dirty="0">
                <a:cs typeface="+mn-ea"/>
                <a:sym typeface="+mn-lt"/>
              </a:rPr>
              <a:t>），所得的结果仍是等式</a:t>
            </a:r>
            <a:r>
              <a:rPr lang="en-US" altLang="zh-CN" kern="100" dirty="0">
                <a:cs typeface="+mn-ea"/>
                <a:sym typeface="+mn-lt"/>
              </a:rPr>
              <a:t>.</a:t>
            </a:r>
            <a:endParaRPr lang="zh-CN" altLang="zh-CN" kern="100" dirty="0">
              <a:cs typeface="+mn-ea"/>
              <a:sym typeface="+mn-lt"/>
            </a:endParaRPr>
          </a:p>
          <a:p>
            <a:pPr algn="just" defTabSz="914377"/>
            <a:r>
              <a:rPr lang="en-US" altLang="zh-CN" kern="100" dirty="0">
                <a:cs typeface="+mn-ea"/>
                <a:sym typeface="+mn-lt"/>
              </a:rPr>
              <a:t> </a:t>
            </a:r>
            <a:endParaRPr lang="zh-CN" altLang="zh-CN" kern="100" dirty="0"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7ADD272-CF3F-4B36-AF43-3C460BE55056}"/>
              </a:ext>
            </a:extLst>
          </p:cNvPr>
          <p:cNvSpPr txBox="1"/>
          <p:nvPr/>
        </p:nvSpPr>
        <p:spPr>
          <a:xfrm>
            <a:off x="1563438" y="469981"/>
            <a:ext cx="6533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454135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09EED84-D585-4E76-89A9-C57D2F6EECC7}"/>
              </a:ext>
            </a:extLst>
          </p:cNvPr>
          <p:cNvSpPr>
            <a:spLocks/>
          </p:cNvSpPr>
          <p:nvPr/>
        </p:nvSpPr>
        <p:spPr bwMode="auto">
          <a:xfrm rot="17873156">
            <a:off x="-757854" y="2878243"/>
            <a:ext cx="6307604" cy="6360871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0754F1-79A6-46F3-A14E-7D08DCE26BB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68534">
            <a:off x="857376" y="1459212"/>
            <a:ext cx="2303190" cy="47395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81B80E-7058-407F-B502-68EFA28B771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890">
            <a:off x="3662248" y="857774"/>
            <a:ext cx="2531196" cy="5208727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4A6DAC69-EAE6-4A88-80A6-9D8CC13AF302}"/>
              </a:ext>
            </a:extLst>
          </p:cNvPr>
          <p:cNvSpPr/>
          <p:nvPr/>
        </p:nvSpPr>
        <p:spPr>
          <a:xfrm rot="18888791">
            <a:off x="8854247" y="-6080731"/>
            <a:ext cx="7764820" cy="7764820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6E499F1-0EDA-4715-887A-BC8AA943137D}"/>
              </a:ext>
            </a:extLst>
          </p:cNvPr>
          <p:cNvSpPr/>
          <p:nvPr/>
        </p:nvSpPr>
        <p:spPr>
          <a:xfrm rot="18888791">
            <a:off x="10246560" y="625161"/>
            <a:ext cx="959656" cy="959656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6" name="图片占位符 5">
            <a:extLst>
              <a:ext uri="{FF2B5EF4-FFF2-40B4-BE49-F238E27FC236}">
                <a16:creationId xmlns:a16="http://schemas.microsoft.com/office/drawing/2014/main" id="{1E0D83E0-F0B3-4D3D-8B4B-3CF45719E508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39" b="14639"/>
          <a:stretch>
            <a:fillRect/>
          </a:stretch>
        </p:blipFill>
        <p:spPr>
          <a:xfrm>
            <a:off x="481035" y="2211584"/>
            <a:ext cx="3128779" cy="3322847"/>
          </a:xfrm>
        </p:spPr>
      </p:pic>
      <p:pic>
        <p:nvPicPr>
          <p:cNvPr id="10" name="图片占位符 9">
            <a:extLst>
              <a:ext uri="{FF2B5EF4-FFF2-40B4-BE49-F238E27FC236}">
                <a16:creationId xmlns:a16="http://schemas.microsoft.com/office/drawing/2014/main" id="{42887296-2DE4-4290-9C3D-5DA9D0BBC59A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1" r="3271"/>
          <a:stretch>
            <a:fillRect/>
          </a:stretch>
        </p:blipFill>
        <p:spPr>
          <a:xfrm>
            <a:off x="3705473" y="1527642"/>
            <a:ext cx="2495335" cy="4007693"/>
          </a:xfrm>
        </p:spPr>
      </p:pic>
      <p:grpSp>
        <p:nvGrpSpPr>
          <p:cNvPr id="26" name="Group 33">
            <a:extLst>
              <a:ext uri="{FF2B5EF4-FFF2-40B4-BE49-F238E27FC236}">
                <a16:creationId xmlns:a16="http://schemas.microsoft.com/office/drawing/2014/main" id="{2DA7E857-66DE-4F93-A04C-EDC5C6F245BA}"/>
              </a:ext>
            </a:extLst>
          </p:cNvPr>
          <p:cNvGrpSpPr/>
          <p:nvPr/>
        </p:nvGrpSpPr>
        <p:grpSpPr>
          <a:xfrm>
            <a:off x="10326424" y="5626363"/>
            <a:ext cx="1350176" cy="306149"/>
            <a:chOff x="515938" y="5493205"/>
            <a:chExt cx="1134676" cy="257285"/>
          </a:xfrm>
        </p:grpSpPr>
        <p:sp>
          <p:nvSpPr>
            <p:cNvPr id="27" name="Freeform: Shape 34">
              <a:extLst>
                <a:ext uri="{FF2B5EF4-FFF2-40B4-BE49-F238E27FC236}">
                  <a16:creationId xmlns:a16="http://schemas.microsoft.com/office/drawing/2014/main" id="{6D090E3D-0A3D-4455-91F6-111AD2647501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954633" y="5054510"/>
              <a:ext cx="257285" cy="1134676"/>
            </a:xfrm>
            <a:custGeom>
              <a:avLst/>
              <a:gdLst>
                <a:gd name="connsiteX0" fmla="*/ 16391 w 257285"/>
                <a:gd name="connsiteY0" fmla="*/ 239401 h 1134676"/>
                <a:gd name="connsiteX1" fmla="*/ 9437 w 257285"/>
                <a:gd name="connsiteY1" fmla="*/ 237315 h 1134676"/>
                <a:gd name="connsiteX2" fmla="*/ 12914 w 257285"/>
                <a:gd name="connsiteY2" fmla="*/ 239401 h 1134676"/>
                <a:gd name="connsiteX3" fmla="*/ 17781 w 257285"/>
                <a:gd name="connsiteY3" fmla="*/ 923600 h 1134676"/>
                <a:gd name="connsiteX4" fmla="*/ 13609 w 257285"/>
                <a:gd name="connsiteY4" fmla="*/ 917341 h 1134676"/>
                <a:gd name="connsiteX5" fmla="*/ 9437 w 257285"/>
                <a:gd name="connsiteY5" fmla="*/ 917341 h 1134676"/>
                <a:gd name="connsiteX6" fmla="*/ 17781 w 257285"/>
                <a:gd name="connsiteY6" fmla="*/ 923600 h 1134676"/>
                <a:gd name="connsiteX7" fmla="*/ 30297 w 257285"/>
                <a:gd name="connsiteY7" fmla="*/ 358301 h 1134676"/>
                <a:gd name="connsiteX8" fmla="*/ 20909 w 257285"/>
                <a:gd name="connsiteY8" fmla="*/ 361951 h 1134676"/>
                <a:gd name="connsiteX9" fmla="*/ 17781 w 257285"/>
                <a:gd name="connsiteY9" fmla="*/ 361951 h 1134676"/>
                <a:gd name="connsiteX10" fmla="*/ 20909 w 257285"/>
                <a:gd name="connsiteY10" fmla="*/ 372903 h 1134676"/>
                <a:gd name="connsiteX11" fmla="*/ 30297 w 257285"/>
                <a:gd name="connsiteY11" fmla="*/ 361951 h 1134676"/>
                <a:gd name="connsiteX12" fmla="*/ 30297 w 257285"/>
                <a:gd name="connsiteY12" fmla="*/ 358301 h 1134676"/>
                <a:gd name="connsiteX13" fmla="*/ 36555 w 257285"/>
                <a:gd name="connsiteY13" fmla="*/ 504319 h 1134676"/>
                <a:gd name="connsiteX14" fmla="*/ 28211 w 257285"/>
                <a:gd name="connsiteY14" fmla="*/ 491803 h 1134676"/>
                <a:gd name="connsiteX15" fmla="*/ 28211 w 257285"/>
                <a:gd name="connsiteY15" fmla="*/ 504319 h 1134676"/>
                <a:gd name="connsiteX16" fmla="*/ 30993 w 257285"/>
                <a:gd name="connsiteY16" fmla="*/ 501190 h 1134676"/>
                <a:gd name="connsiteX17" fmla="*/ 36555 w 257285"/>
                <a:gd name="connsiteY17" fmla="*/ 504319 h 1134676"/>
                <a:gd name="connsiteX18" fmla="*/ 40727 w 257285"/>
                <a:gd name="connsiteY18" fmla="*/ 762979 h 1134676"/>
                <a:gd name="connsiteX19" fmla="*/ 34469 w 257285"/>
                <a:gd name="connsiteY19" fmla="*/ 770489 h 1134676"/>
                <a:gd name="connsiteX20" fmla="*/ 34469 w 257285"/>
                <a:gd name="connsiteY20" fmla="*/ 781754 h 1134676"/>
                <a:gd name="connsiteX21" fmla="*/ 40727 w 257285"/>
                <a:gd name="connsiteY21" fmla="*/ 781754 h 1134676"/>
                <a:gd name="connsiteX22" fmla="*/ 40727 w 257285"/>
                <a:gd name="connsiteY22" fmla="*/ 774244 h 1134676"/>
                <a:gd name="connsiteX23" fmla="*/ 40727 w 257285"/>
                <a:gd name="connsiteY23" fmla="*/ 770489 h 1134676"/>
                <a:gd name="connsiteX24" fmla="*/ 40727 w 257285"/>
                <a:gd name="connsiteY24" fmla="*/ 762979 h 1134676"/>
                <a:gd name="connsiteX25" fmla="*/ 40727 w 257285"/>
                <a:gd name="connsiteY25" fmla="*/ 402802 h 1134676"/>
                <a:gd name="connsiteX26" fmla="*/ 16999 w 257285"/>
                <a:gd name="connsiteY26" fmla="*/ 385419 h 1134676"/>
                <a:gd name="connsiteX27" fmla="*/ 13609 w 257285"/>
                <a:gd name="connsiteY27" fmla="*/ 392373 h 1134676"/>
                <a:gd name="connsiteX28" fmla="*/ 20388 w 257285"/>
                <a:gd name="connsiteY28" fmla="*/ 413233 h 1134676"/>
                <a:gd name="connsiteX29" fmla="*/ 13609 w 257285"/>
                <a:gd name="connsiteY29" fmla="*/ 430616 h 1134676"/>
                <a:gd name="connsiteX30" fmla="*/ 20388 w 257285"/>
                <a:gd name="connsiteY30" fmla="*/ 437569 h 1134676"/>
                <a:gd name="connsiteX31" fmla="*/ 33947 w 257285"/>
                <a:gd name="connsiteY31" fmla="*/ 416710 h 1134676"/>
                <a:gd name="connsiteX32" fmla="*/ 40727 w 257285"/>
                <a:gd name="connsiteY32" fmla="*/ 402802 h 1134676"/>
                <a:gd name="connsiteX33" fmla="*/ 40727 w 257285"/>
                <a:gd name="connsiteY33" fmla="*/ 82655 h 1134676"/>
                <a:gd name="connsiteX34" fmla="*/ 23344 w 257285"/>
                <a:gd name="connsiteY34" fmla="*/ 72374 h 1134676"/>
                <a:gd name="connsiteX35" fmla="*/ 12914 w 257285"/>
                <a:gd name="connsiteY35" fmla="*/ 62093 h 1134676"/>
                <a:gd name="connsiteX36" fmla="*/ 9437 w 257285"/>
                <a:gd name="connsiteY36" fmla="*/ 65520 h 1134676"/>
                <a:gd name="connsiteX37" fmla="*/ 23344 w 257285"/>
                <a:gd name="connsiteY37" fmla="*/ 82655 h 1134676"/>
                <a:gd name="connsiteX38" fmla="*/ 9437 w 257285"/>
                <a:gd name="connsiteY38" fmla="*/ 103217 h 1134676"/>
                <a:gd name="connsiteX39" fmla="*/ 9437 w 257285"/>
                <a:gd name="connsiteY39" fmla="*/ 110071 h 1134676"/>
                <a:gd name="connsiteX40" fmla="*/ 26820 w 257285"/>
                <a:gd name="connsiteY40" fmla="*/ 99790 h 1134676"/>
                <a:gd name="connsiteX41" fmla="*/ 37250 w 257285"/>
                <a:gd name="connsiteY41" fmla="*/ 103217 h 1134676"/>
                <a:gd name="connsiteX42" fmla="*/ 37250 w 257285"/>
                <a:gd name="connsiteY42" fmla="*/ 96364 h 1134676"/>
                <a:gd name="connsiteX43" fmla="*/ 40727 w 257285"/>
                <a:gd name="connsiteY43" fmla="*/ 82655 h 1134676"/>
                <a:gd name="connsiteX44" fmla="*/ 46984 w 257285"/>
                <a:gd name="connsiteY44" fmla="*/ 237316 h 1134676"/>
                <a:gd name="connsiteX45" fmla="*/ 40726 w 257285"/>
                <a:gd name="connsiteY45" fmla="*/ 230362 h 1134676"/>
                <a:gd name="connsiteX46" fmla="*/ 37597 w 257285"/>
                <a:gd name="connsiteY46" fmla="*/ 226885 h 1134676"/>
                <a:gd name="connsiteX47" fmla="*/ 34469 w 257285"/>
                <a:gd name="connsiteY47" fmla="*/ 233839 h 1134676"/>
                <a:gd name="connsiteX48" fmla="*/ 43856 w 257285"/>
                <a:gd name="connsiteY48" fmla="*/ 237316 h 1134676"/>
                <a:gd name="connsiteX49" fmla="*/ 46984 w 257285"/>
                <a:gd name="connsiteY49" fmla="*/ 237316 h 1134676"/>
                <a:gd name="connsiteX50" fmla="*/ 51156 w 257285"/>
                <a:gd name="connsiteY50" fmla="*/ 750464 h 1134676"/>
                <a:gd name="connsiteX51" fmla="*/ 49070 w 257285"/>
                <a:gd name="connsiteY51" fmla="*/ 750464 h 1134676"/>
                <a:gd name="connsiteX52" fmla="*/ 49070 w 257285"/>
                <a:gd name="connsiteY52" fmla="*/ 752550 h 1134676"/>
                <a:gd name="connsiteX53" fmla="*/ 51156 w 257285"/>
                <a:gd name="connsiteY53" fmla="*/ 752550 h 1134676"/>
                <a:gd name="connsiteX54" fmla="*/ 55328 w 257285"/>
                <a:gd name="connsiteY54" fmla="*/ 508491 h 1134676"/>
                <a:gd name="connsiteX55" fmla="*/ 46984 w 257285"/>
                <a:gd name="connsiteY55" fmla="*/ 508491 h 1134676"/>
                <a:gd name="connsiteX56" fmla="*/ 51156 w 257285"/>
                <a:gd name="connsiteY56" fmla="*/ 514750 h 1134676"/>
                <a:gd name="connsiteX57" fmla="*/ 55328 w 257285"/>
                <a:gd name="connsiteY57" fmla="*/ 508491 h 1134676"/>
                <a:gd name="connsiteX58" fmla="*/ 57415 w 257285"/>
                <a:gd name="connsiteY58" fmla="*/ 532132 h 1134676"/>
                <a:gd name="connsiteX59" fmla="*/ 54077 w 257285"/>
                <a:gd name="connsiteY59" fmla="*/ 525179 h 1134676"/>
                <a:gd name="connsiteX60" fmla="*/ 40727 w 257285"/>
                <a:gd name="connsiteY60" fmla="*/ 546038 h 1134676"/>
                <a:gd name="connsiteX61" fmla="*/ 44065 w 257285"/>
                <a:gd name="connsiteY61" fmla="*/ 546038 h 1134676"/>
                <a:gd name="connsiteX62" fmla="*/ 54077 w 257285"/>
                <a:gd name="connsiteY62" fmla="*/ 535609 h 1134676"/>
                <a:gd name="connsiteX63" fmla="*/ 57415 w 257285"/>
                <a:gd name="connsiteY63" fmla="*/ 532132 h 1134676"/>
                <a:gd name="connsiteX64" fmla="*/ 67844 w 257285"/>
                <a:gd name="connsiteY64" fmla="*/ 168478 h 1134676"/>
                <a:gd name="connsiteX65" fmla="*/ 47626 w 257285"/>
                <a:gd name="connsiteY65" fmla="*/ 175153 h 1134676"/>
                <a:gd name="connsiteX66" fmla="*/ 27407 w 257285"/>
                <a:gd name="connsiteY66" fmla="*/ 168478 h 1134676"/>
                <a:gd name="connsiteX67" fmla="*/ 24038 w 257285"/>
                <a:gd name="connsiteY67" fmla="*/ 168478 h 1134676"/>
                <a:gd name="connsiteX68" fmla="*/ 24038 w 257285"/>
                <a:gd name="connsiteY68" fmla="*/ 171816 h 1134676"/>
                <a:gd name="connsiteX69" fmla="*/ 24038 w 257285"/>
                <a:gd name="connsiteY69" fmla="*/ 181829 h 1134676"/>
                <a:gd name="connsiteX70" fmla="*/ 27407 w 257285"/>
                <a:gd name="connsiteY70" fmla="*/ 185166 h 1134676"/>
                <a:gd name="connsiteX71" fmla="*/ 30777 w 257285"/>
                <a:gd name="connsiteY71" fmla="*/ 185166 h 1134676"/>
                <a:gd name="connsiteX72" fmla="*/ 37517 w 257285"/>
                <a:gd name="connsiteY72" fmla="*/ 185166 h 1134676"/>
                <a:gd name="connsiteX73" fmla="*/ 57735 w 257285"/>
                <a:gd name="connsiteY73" fmla="*/ 175153 h 1134676"/>
                <a:gd name="connsiteX74" fmla="*/ 64475 w 257285"/>
                <a:gd name="connsiteY74" fmla="*/ 178491 h 1134676"/>
                <a:gd name="connsiteX75" fmla="*/ 67844 w 257285"/>
                <a:gd name="connsiteY75" fmla="*/ 168478 h 1134676"/>
                <a:gd name="connsiteX76" fmla="*/ 72016 w 257285"/>
                <a:gd name="connsiteY76" fmla="*/ 256089 h 1134676"/>
                <a:gd name="connsiteX77" fmla="*/ 64714 w 257285"/>
                <a:gd name="connsiteY77" fmla="*/ 239401 h 1134676"/>
                <a:gd name="connsiteX78" fmla="*/ 57414 w 257285"/>
                <a:gd name="connsiteY78" fmla="*/ 239401 h 1134676"/>
                <a:gd name="connsiteX79" fmla="*/ 68366 w 257285"/>
                <a:gd name="connsiteY79" fmla="*/ 256089 h 1134676"/>
                <a:gd name="connsiteX80" fmla="*/ 72016 w 257285"/>
                <a:gd name="connsiteY80" fmla="*/ 256089 h 1134676"/>
                <a:gd name="connsiteX81" fmla="*/ 74103 w 257285"/>
                <a:gd name="connsiteY81" fmla="*/ 994523 h 1134676"/>
                <a:gd name="connsiteX82" fmla="*/ 72016 w 257285"/>
                <a:gd name="connsiteY82" fmla="*/ 998695 h 1134676"/>
                <a:gd name="connsiteX83" fmla="*/ 74103 w 257285"/>
                <a:gd name="connsiteY83" fmla="*/ 998695 h 1134676"/>
                <a:gd name="connsiteX84" fmla="*/ 74103 w 257285"/>
                <a:gd name="connsiteY84" fmla="*/ 994523 h 1134676"/>
                <a:gd name="connsiteX85" fmla="*/ 82447 w 257285"/>
                <a:gd name="connsiteY85" fmla="*/ 940288 h 1134676"/>
                <a:gd name="connsiteX86" fmla="*/ 72016 w 257285"/>
                <a:gd name="connsiteY86" fmla="*/ 943765 h 1134676"/>
                <a:gd name="connsiteX87" fmla="*/ 72016 w 257285"/>
                <a:gd name="connsiteY87" fmla="*/ 947241 h 1134676"/>
                <a:gd name="connsiteX88" fmla="*/ 78970 w 257285"/>
                <a:gd name="connsiteY88" fmla="*/ 950718 h 1134676"/>
                <a:gd name="connsiteX89" fmla="*/ 82447 w 257285"/>
                <a:gd name="connsiteY89" fmla="*/ 940288 h 1134676"/>
                <a:gd name="connsiteX90" fmla="*/ 88704 w 257285"/>
                <a:gd name="connsiteY90" fmla="*/ 328681 h 1134676"/>
                <a:gd name="connsiteX91" fmla="*/ 85366 w 257285"/>
                <a:gd name="connsiteY91" fmla="*/ 325343 h 1134676"/>
                <a:gd name="connsiteX92" fmla="*/ 82029 w 257285"/>
                <a:gd name="connsiteY92" fmla="*/ 311993 h 1134676"/>
                <a:gd name="connsiteX93" fmla="*/ 85366 w 257285"/>
                <a:gd name="connsiteY93" fmla="*/ 308656 h 1134676"/>
                <a:gd name="connsiteX94" fmla="*/ 75354 w 257285"/>
                <a:gd name="connsiteY94" fmla="*/ 301980 h 1134676"/>
                <a:gd name="connsiteX95" fmla="*/ 72016 w 257285"/>
                <a:gd name="connsiteY95" fmla="*/ 305318 h 1134676"/>
                <a:gd name="connsiteX96" fmla="*/ 82029 w 257285"/>
                <a:gd name="connsiteY96" fmla="*/ 322006 h 1134676"/>
                <a:gd name="connsiteX97" fmla="*/ 82029 w 257285"/>
                <a:gd name="connsiteY97" fmla="*/ 328681 h 1134676"/>
                <a:gd name="connsiteX98" fmla="*/ 85366 w 257285"/>
                <a:gd name="connsiteY98" fmla="*/ 335356 h 1134676"/>
                <a:gd name="connsiteX99" fmla="*/ 88704 w 257285"/>
                <a:gd name="connsiteY99" fmla="*/ 335356 h 1134676"/>
                <a:gd name="connsiteX100" fmla="*/ 88704 w 257285"/>
                <a:gd name="connsiteY100" fmla="*/ 332018 h 1134676"/>
                <a:gd name="connsiteX101" fmla="*/ 88704 w 257285"/>
                <a:gd name="connsiteY101" fmla="*/ 328681 h 1134676"/>
                <a:gd name="connsiteX102" fmla="*/ 88704 w 257285"/>
                <a:gd name="connsiteY102" fmla="*/ 141660 h 1134676"/>
                <a:gd name="connsiteX103" fmla="*/ 85227 w 257285"/>
                <a:gd name="connsiteY103" fmla="*/ 127951 h 1134676"/>
                <a:gd name="connsiteX104" fmla="*/ 81750 w 257285"/>
                <a:gd name="connsiteY104" fmla="*/ 114243 h 1134676"/>
                <a:gd name="connsiteX105" fmla="*/ 60890 w 257285"/>
                <a:gd name="connsiteY105" fmla="*/ 124524 h 1134676"/>
                <a:gd name="connsiteX106" fmla="*/ 57414 w 257285"/>
                <a:gd name="connsiteY106" fmla="*/ 124524 h 1134676"/>
                <a:gd name="connsiteX107" fmla="*/ 74796 w 257285"/>
                <a:gd name="connsiteY107" fmla="*/ 148513 h 1134676"/>
                <a:gd name="connsiteX108" fmla="*/ 71321 w 257285"/>
                <a:gd name="connsiteY108" fmla="*/ 162221 h 1134676"/>
                <a:gd name="connsiteX109" fmla="*/ 74796 w 257285"/>
                <a:gd name="connsiteY109" fmla="*/ 158794 h 1134676"/>
                <a:gd name="connsiteX110" fmla="*/ 88704 w 257285"/>
                <a:gd name="connsiteY110" fmla="*/ 141660 h 1134676"/>
                <a:gd name="connsiteX111" fmla="*/ 105392 w 257285"/>
                <a:gd name="connsiteY111" fmla="*/ 1090179 h 1134676"/>
                <a:gd name="connsiteX112" fmla="*/ 101915 w 257285"/>
                <a:gd name="connsiteY112" fmla="*/ 1090179 h 1134676"/>
                <a:gd name="connsiteX113" fmla="*/ 84532 w 257285"/>
                <a:gd name="connsiteY113" fmla="*/ 1075875 h 1134676"/>
                <a:gd name="connsiteX114" fmla="*/ 94961 w 257285"/>
                <a:gd name="connsiteY114" fmla="*/ 1100907 h 1134676"/>
                <a:gd name="connsiteX115" fmla="*/ 101915 w 257285"/>
                <a:gd name="connsiteY115" fmla="*/ 1097331 h 1134676"/>
                <a:gd name="connsiteX116" fmla="*/ 105392 w 257285"/>
                <a:gd name="connsiteY116" fmla="*/ 1090179 h 1134676"/>
                <a:gd name="connsiteX117" fmla="*/ 115822 w 257285"/>
                <a:gd name="connsiteY117" fmla="*/ 41756 h 1134676"/>
                <a:gd name="connsiteX118" fmla="*/ 95484 w 257285"/>
                <a:gd name="connsiteY118" fmla="*/ 48535 h 1134676"/>
                <a:gd name="connsiteX119" fmla="*/ 71756 w 257285"/>
                <a:gd name="connsiteY119" fmla="*/ 34976 h 1134676"/>
                <a:gd name="connsiteX120" fmla="*/ 68366 w 257285"/>
                <a:gd name="connsiteY120" fmla="*/ 34976 h 1134676"/>
                <a:gd name="connsiteX121" fmla="*/ 61587 w 257285"/>
                <a:gd name="connsiteY121" fmla="*/ 34976 h 1134676"/>
                <a:gd name="connsiteX122" fmla="*/ 71756 w 257285"/>
                <a:gd name="connsiteY122" fmla="*/ 58704 h 1134676"/>
                <a:gd name="connsiteX123" fmla="*/ 85315 w 257285"/>
                <a:gd name="connsiteY123" fmla="*/ 55316 h 1134676"/>
                <a:gd name="connsiteX124" fmla="*/ 102263 w 257285"/>
                <a:gd name="connsiteY124" fmla="*/ 62094 h 1134676"/>
                <a:gd name="connsiteX125" fmla="*/ 115822 w 257285"/>
                <a:gd name="connsiteY125" fmla="*/ 45145 h 1134676"/>
                <a:gd name="connsiteX126" fmla="*/ 115822 w 257285"/>
                <a:gd name="connsiteY126" fmla="*/ 41756 h 1134676"/>
                <a:gd name="connsiteX127" fmla="*/ 122079 w 257285"/>
                <a:gd name="connsiteY127" fmla="*/ 732584 h 1134676"/>
                <a:gd name="connsiteX128" fmla="*/ 115522 w 257285"/>
                <a:gd name="connsiteY128" fmla="*/ 712916 h 1134676"/>
                <a:gd name="connsiteX129" fmla="*/ 102411 w 257285"/>
                <a:gd name="connsiteY129" fmla="*/ 719472 h 1134676"/>
                <a:gd name="connsiteX130" fmla="*/ 99133 w 257285"/>
                <a:gd name="connsiteY130" fmla="*/ 719472 h 1134676"/>
                <a:gd name="connsiteX131" fmla="*/ 99133 w 257285"/>
                <a:gd name="connsiteY131" fmla="*/ 722750 h 1134676"/>
                <a:gd name="connsiteX132" fmla="*/ 99133 w 257285"/>
                <a:gd name="connsiteY132" fmla="*/ 726029 h 1134676"/>
                <a:gd name="connsiteX133" fmla="*/ 115522 w 257285"/>
                <a:gd name="connsiteY133" fmla="*/ 735863 h 1134676"/>
                <a:gd name="connsiteX134" fmla="*/ 118801 w 257285"/>
                <a:gd name="connsiteY134" fmla="*/ 732584 h 1134676"/>
                <a:gd name="connsiteX135" fmla="*/ 122079 w 257285"/>
                <a:gd name="connsiteY135" fmla="*/ 732584 h 1134676"/>
                <a:gd name="connsiteX136" fmla="*/ 132510 w 257285"/>
                <a:gd name="connsiteY136" fmla="*/ 910666 h 1134676"/>
                <a:gd name="connsiteX137" fmla="*/ 122229 w 257285"/>
                <a:gd name="connsiteY137" fmla="*/ 900654 h 1134676"/>
                <a:gd name="connsiteX138" fmla="*/ 101666 w 257285"/>
                <a:gd name="connsiteY138" fmla="*/ 914004 h 1134676"/>
                <a:gd name="connsiteX139" fmla="*/ 87959 w 257285"/>
                <a:gd name="connsiteY139" fmla="*/ 907329 h 1134676"/>
                <a:gd name="connsiteX140" fmla="*/ 84532 w 257285"/>
                <a:gd name="connsiteY140" fmla="*/ 917341 h 1134676"/>
                <a:gd name="connsiteX141" fmla="*/ 84532 w 257285"/>
                <a:gd name="connsiteY141" fmla="*/ 927354 h 1134676"/>
                <a:gd name="connsiteX142" fmla="*/ 84532 w 257285"/>
                <a:gd name="connsiteY142" fmla="*/ 934029 h 1134676"/>
                <a:gd name="connsiteX143" fmla="*/ 94813 w 257285"/>
                <a:gd name="connsiteY143" fmla="*/ 927354 h 1134676"/>
                <a:gd name="connsiteX144" fmla="*/ 115375 w 257285"/>
                <a:gd name="connsiteY144" fmla="*/ 917341 h 1134676"/>
                <a:gd name="connsiteX145" fmla="*/ 118802 w 257285"/>
                <a:gd name="connsiteY145" fmla="*/ 917341 h 1134676"/>
                <a:gd name="connsiteX146" fmla="*/ 132510 w 257285"/>
                <a:gd name="connsiteY146" fmla="*/ 910666 h 1134676"/>
                <a:gd name="connsiteX147" fmla="*/ 132510 w 257285"/>
                <a:gd name="connsiteY147" fmla="*/ 147619 h 1134676"/>
                <a:gd name="connsiteX148" fmla="*/ 119994 w 257285"/>
                <a:gd name="connsiteY148" fmla="*/ 151095 h 1134676"/>
                <a:gd name="connsiteX149" fmla="*/ 123123 w 257285"/>
                <a:gd name="connsiteY149" fmla="*/ 158049 h 1134676"/>
                <a:gd name="connsiteX150" fmla="*/ 132510 w 257285"/>
                <a:gd name="connsiteY150" fmla="*/ 151095 h 1134676"/>
                <a:gd name="connsiteX151" fmla="*/ 132510 w 257285"/>
                <a:gd name="connsiteY151" fmla="*/ 147619 h 1134676"/>
                <a:gd name="connsiteX152" fmla="*/ 133205 w 257285"/>
                <a:gd name="connsiteY152" fmla="*/ 798442 h 1134676"/>
                <a:gd name="connsiteX153" fmla="*/ 122776 w 257285"/>
                <a:gd name="connsiteY153" fmla="*/ 791141 h 1134676"/>
                <a:gd name="connsiteX154" fmla="*/ 108868 w 257285"/>
                <a:gd name="connsiteY154" fmla="*/ 783839 h 1134676"/>
                <a:gd name="connsiteX155" fmla="*/ 101916 w 257285"/>
                <a:gd name="connsiteY155" fmla="*/ 787490 h 1134676"/>
                <a:gd name="connsiteX156" fmla="*/ 94962 w 257285"/>
                <a:gd name="connsiteY156" fmla="*/ 798442 h 1134676"/>
                <a:gd name="connsiteX157" fmla="*/ 98439 w 257285"/>
                <a:gd name="connsiteY157" fmla="*/ 798442 h 1134676"/>
                <a:gd name="connsiteX158" fmla="*/ 115822 w 257285"/>
                <a:gd name="connsiteY158" fmla="*/ 794791 h 1134676"/>
                <a:gd name="connsiteX159" fmla="*/ 133205 w 257285"/>
                <a:gd name="connsiteY159" fmla="*/ 798442 h 1134676"/>
                <a:gd name="connsiteX160" fmla="*/ 149198 w 257285"/>
                <a:gd name="connsiteY160" fmla="*/ 961147 h 1134676"/>
                <a:gd name="connsiteX161" fmla="*/ 145721 w 257285"/>
                <a:gd name="connsiteY161" fmla="*/ 956975 h 1134676"/>
                <a:gd name="connsiteX162" fmla="*/ 138767 w 257285"/>
                <a:gd name="connsiteY162" fmla="*/ 956975 h 1134676"/>
                <a:gd name="connsiteX163" fmla="*/ 145721 w 257285"/>
                <a:gd name="connsiteY163" fmla="*/ 961147 h 1134676"/>
                <a:gd name="connsiteX164" fmla="*/ 149198 w 257285"/>
                <a:gd name="connsiteY164" fmla="*/ 961147 h 1134676"/>
                <a:gd name="connsiteX165" fmla="*/ 149198 w 257285"/>
                <a:gd name="connsiteY165" fmla="*/ 607426 h 1134676"/>
                <a:gd name="connsiteX166" fmla="*/ 146069 w 257285"/>
                <a:gd name="connsiteY166" fmla="*/ 600274 h 1134676"/>
                <a:gd name="connsiteX167" fmla="*/ 142939 w 257285"/>
                <a:gd name="connsiteY167" fmla="*/ 600274 h 1134676"/>
                <a:gd name="connsiteX168" fmla="*/ 133552 w 257285"/>
                <a:gd name="connsiteY168" fmla="*/ 600274 h 1134676"/>
                <a:gd name="connsiteX169" fmla="*/ 133552 w 257285"/>
                <a:gd name="connsiteY169" fmla="*/ 603849 h 1134676"/>
                <a:gd name="connsiteX170" fmla="*/ 130423 w 257285"/>
                <a:gd name="connsiteY170" fmla="*/ 614578 h 1134676"/>
                <a:gd name="connsiteX171" fmla="*/ 136682 w 257285"/>
                <a:gd name="connsiteY171" fmla="*/ 625305 h 1134676"/>
                <a:gd name="connsiteX172" fmla="*/ 149198 w 257285"/>
                <a:gd name="connsiteY172" fmla="*/ 607426 h 1134676"/>
                <a:gd name="connsiteX173" fmla="*/ 153370 w 257285"/>
                <a:gd name="connsiteY173" fmla="*/ 239054 h 1134676"/>
                <a:gd name="connsiteX174" fmla="*/ 133344 w 257285"/>
                <a:gd name="connsiteY174" fmla="*/ 212631 h 1134676"/>
                <a:gd name="connsiteX175" fmla="*/ 126669 w 257285"/>
                <a:gd name="connsiteY175" fmla="*/ 206026 h 1134676"/>
                <a:gd name="connsiteX176" fmla="*/ 130007 w 257285"/>
                <a:gd name="connsiteY176" fmla="*/ 212631 h 1134676"/>
                <a:gd name="connsiteX177" fmla="*/ 133344 w 257285"/>
                <a:gd name="connsiteY177" fmla="*/ 225844 h 1134676"/>
                <a:gd name="connsiteX178" fmla="*/ 126669 w 257285"/>
                <a:gd name="connsiteY178" fmla="*/ 235751 h 1134676"/>
                <a:gd name="connsiteX179" fmla="*/ 123332 w 257285"/>
                <a:gd name="connsiteY179" fmla="*/ 239054 h 1134676"/>
                <a:gd name="connsiteX180" fmla="*/ 119994 w 257285"/>
                <a:gd name="connsiteY180" fmla="*/ 245660 h 1134676"/>
                <a:gd name="connsiteX181" fmla="*/ 133344 w 257285"/>
                <a:gd name="connsiteY181" fmla="*/ 242356 h 1134676"/>
                <a:gd name="connsiteX182" fmla="*/ 146694 w 257285"/>
                <a:gd name="connsiteY182" fmla="*/ 245660 h 1134676"/>
                <a:gd name="connsiteX183" fmla="*/ 153370 w 257285"/>
                <a:gd name="connsiteY183" fmla="*/ 239054 h 1134676"/>
                <a:gd name="connsiteX184" fmla="*/ 159627 w 257285"/>
                <a:gd name="connsiteY184" fmla="*/ 671197 h 1134676"/>
                <a:gd name="connsiteX185" fmla="*/ 150240 w 257285"/>
                <a:gd name="connsiteY185" fmla="*/ 674674 h 1134676"/>
                <a:gd name="connsiteX186" fmla="*/ 147111 w 257285"/>
                <a:gd name="connsiteY186" fmla="*/ 671197 h 1134676"/>
                <a:gd name="connsiteX187" fmla="*/ 147111 w 257285"/>
                <a:gd name="connsiteY187" fmla="*/ 674674 h 1134676"/>
                <a:gd name="connsiteX188" fmla="*/ 153368 w 257285"/>
                <a:gd name="connsiteY188" fmla="*/ 681627 h 1134676"/>
                <a:gd name="connsiteX189" fmla="*/ 156498 w 257285"/>
                <a:gd name="connsiteY189" fmla="*/ 678150 h 1134676"/>
                <a:gd name="connsiteX190" fmla="*/ 159627 w 257285"/>
                <a:gd name="connsiteY190" fmla="*/ 671197 h 1134676"/>
                <a:gd name="connsiteX191" fmla="*/ 163799 w 257285"/>
                <a:gd name="connsiteY191" fmla="*/ 447071 h 1134676"/>
                <a:gd name="connsiteX192" fmla="*/ 160422 w 257285"/>
                <a:gd name="connsiteY192" fmla="*/ 440350 h 1134676"/>
                <a:gd name="connsiteX193" fmla="*/ 150290 w 257285"/>
                <a:gd name="connsiteY193" fmla="*/ 440350 h 1134676"/>
                <a:gd name="connsiteX194" fmla="*/ 130026 w 257285"/>
                <a:gd name="connsiteY194" fmla="*/ 416824 h 1134676"/>
                <a:gd name="connsiteX195" fmla="*/ 126648 w 257285"/>
                <a:gd name="connsiteY195" fmla="*/ 403382 h 1134676"/>
                <a:gd name="connsiteX196" fmla="*/ 113139 w 257285"/>
                <a:gd name="connsiteY196" fmla="*/ 400021 h 1134676"/>
                <a:gd name="connsiteX197" fmla="*/ 103008 w 257285"/>
                <a:gd name="connsiteY197" fmla="*/ 403382 h 1134676"/>
                <a:gd name="connsiteX198" fmla="*/ 92876 w 257285"/>
                <a:gd name="connsiteY198" fmla="*/ 406742 h 1134676"/>
                <a:gd name="connsiteX199" fmla="*/ 96253 w 257285"/>
                <a:gd name="connsiteY199" fmla="*/ 410103 h 1134676"/>
                <a:gd name="connsiteX200" fmla="*/ 109762 w 257285"/>
                <a:gd name="connsiteY200" fmla="*/ 426906 h 1134676"/>
                <a:gd name="connsiteX201" fmla="*/ 113139 w 257285"/>
                <a:gd name="connsiteY201" fmla="*/ 430267 h 1134676"/>
                <a:gd name="connsiteX202" fmla="*/ 116517 w 257285"/>
                <a:gd name="connsiteY202" fmla="*/ 430267 h 1134676"/>
                <a:gd name="connsiteX203" fmla="*/ 133403 w 257285"/>
                <a:gd name="connsiteY203" fmla="*/ 440350 h 1134676"/>
                <a:gd name="connsiteX204" fmla="*/ 160422 w 257285"/>
                <a:gd name="connsiteY204" fmla="*/ 460514 h 1134676"/>
                <a:gd name="connsiteX205" fmla="*/ 163799 w 257285"/>
                <a:gd name="connsiteY205" fmla="*/ 447071 h 1134676"/>
                <a:gd name="connsiteX206" fmla="*/ 167971 w 257285"/>
                <a:gd name="connsiteY206" fmla="*/ 504319 h 1134676"/>
                <a:gd name="connsiteX207" fmla="*/ 164424 w 257285"/>
                <a:gd name="connsiteY207" fmla="*/ 504319 h 1134676"/>
                <a:gd name="connsiteX208" fmla="*/ 160878 w 257285"/>
                <a:gd name="connsiteY208" fmla="*/ 504319 h 1134676"/>
                <a:gd name="connsiteX209" fmla="*/ 136055 w 257285"/>
                <a:gd name="connsiteY209" fmla="*/ 524799 h 1134676"/>
                <a:gd name="connsiteX210" fmla="*/ 132509 w 257285"/>
                <a:gd name="connsiteY210" fmla="*/ 524799 h 1134676"/>
                <a:gd name="connsiteX211" fmla="*/ 136055 w 257285"/>
                <a:gd name="connsiteY211" fmla="*/ 535040 h 1134676"/>
                <a:gd name="connsiteX212" fmla="*/ 136055 w 257285"/>
                <a:gd name="connsiteY212" fmla="*/ 541867 h 1134676"/>
                <a:gd name="connsiteX213" fmla="*/ 143147 w 257285"/>
                <a:gd name="connsiteY213" fmla="*/ 538453 h 1134676"/>
                <a:gd name="connsiteX214" fmla="*/ 146693 w 257285"/>
                <a:gd name="connsiteY214" fmla="*/ 541867 h 1134676"/>
                <a:gd name="connsiteX215" fmla="*/ 160878 w 257285"/>
                <a:gd name="connsiteY215" fmla="*/ 535040 h 1134676"/>
                <a:gd name="connsiteX216" fmla="*/ 167971 w 257285"/>
                <a:gd name="connsiteY216" fmla="*/ 535040 h 1134676"/>
                <a:gd name="connsiteX217" fmla="*/ 167971 w 257285"/>
                <a:gd name="connsiteY217" fmla="*/ 531627 h 1134676"/>
                <a:gd name="connsiteX218" fmla="*/ 167971 w 257285"/>
                <a:gd name="connsiteY218" fmla="*/ 524799 h 1134676"/>
                <a:gd name="connsiteX219" fmla="*/ 167971 w 257285"/>
                <a:gd name="connsiteY219" fmla="*/ 517973 h 1134676"/>
                <a:gd name="connsiteX220" fmla="*/ 167971 w 257285"/>
                <a:gd name="connsiteY220" fmla="*/ 507733 h 1134676"/>
                <a:gd name="connsiteX221" fmla="*/ 167971 w 257285"/>
                <a:gd name="connsiteY221" fmla="*/ 504319 h 1134676"/>
                <a:gd name="connsiteX222" fmla="*/ 174229 w 257285"/>
                <a:gd name="connsiteY222" fmla="*/ 725432 h 1134676"/>
                <a:gd name="connsiteX223" fmla="*/ 170057 w 257285"/>
                <a:gd name="connsiteY223" fmla="*/ 733776 h 1134676"/>
                <a:gd name="connsiteX224" fmla="*/ 174229 w 257285"/>
                <a:gd name="connsiteY224" fmla="*/ 733776 h 1134676"/>
                <a:gd name="connsiteX225" fmla="*/ 174229 w 257285"/>
                <a:gd name="connsiteY225" fmla="*/ 729604 h 1134676"/>
                <a:gd name="connsiteX226" fmla="*/ 174229 w 257285"/>
                <a:gd name="connsiteY226" fmla="*/ 725432 h 1134676"/>
                <a:gd name="connsiteX227" fmla="*/ 176315 w 257285"/>
                <a:gd name="connsiteY227" fmla="*/ 967405 h 1134676"/>
                <a:gd name="connsiteX228" fmla="*/ 174228 w 257285"/>
                <a:gd name="connsiteY228" fmla="*/ 967405 h 1134676"/>
                <a:gd name="connsiteX229" fmla="*/ 174228 w 257285"/>
                <a:gd name="connsiteY229" fmla="*/ 969491 h 1134676"/>
                <a:gd name="connsiteX230" fmla="*/ 176315 w 257285"/>
                <a:gd name="connsiteY230" fmla="*/ 969491 h 1134676"/>
                <a:gd name="connsiteX231" fmla="*/ 184658 w 257285"/>
                <a:gd name="connsiteY231" fmla="*/ 277518 h 1134676"/>
                <a:gd name="connsiteX232" fmla="*/ 181083 w 257285"/>
                <a:gd name="connsiteY232" fmla="*/ 270690 h 1134676"/>
                <a:gd name="connsiteX233" fmla="*/ 170354 w 257285"/>
                <a:gd name="connsiteY233" fmla="*/ 274104 h 1134676"/>
                <a:gd name="connsiteX234" fmla="*/ 159627 w 257285"/>
                <a:gd name="connsiteY234" fmla="*/ 274104 h 1134676"/>
                <a:gd name="connsiteX235" fmla="*/ 159627 w 257285"/>
                <a:gd name="connsiteY235" fmla="*/ 280930 h 1134676"/>
                <a:gd name="connsiteX236" fmla="*/ 177506 w 257285"/>
                <a:gd name="connsiteY236" fmla="*/ 301412 h 1134676"/>
                <a:gd name="connsiteX237" fmla="*/ 177506 w 257285"/>
                <a:gd name="connsiteY237" fmla="*/ 308238 h 1134676"/>
                <a:gd name="connsiteX238" fmla="*/ 184658 w 257285"/>
                <a:gd name="connsiteY238" fmla="*/ 304824 h 1134676"/>
                <a:gd name="connsiteX239" fmla="*/ 181083 w 257285"/>
                <a:gd name="connsiteY239" fmla="*/ 291170 h 1134676"/>
                <a:gd name="connsiteX240" fmla="*/ 184658 w 257285"/>
                <a:gd name="connsiteY240" fmla="*/ 277518 h 1134676"/>
                <a:gd name="connsiteX241" fmla="*/ 190917 w 257285"/>
                <a:gd name="connsiteY241" fmla="*/ 192467 h 1134676"/>
                <a:gd name="connsiteX242" fmla="*/ 187440 w 257285"/>
                <a:gd name="connsiteY242" fmla="*/ 189338 h 1134676"/>
                <a:gd name="connsiteX243" fmla="*/ 180487 w 257285"/>
                <a:gd name="connsiteY243" fmla="*/ 192467 h 1134676"/>
                <a:gd name="connsiteX244" fmla="*/ 190917 w 257285"/>
                <a:gd name="connsiteY244" fmla="*/ 201854 h 1134676"/>
                <a:gd name="connsiteX245" fmla="*/ 190917 w 257285"/>
                <a:gd name="connsiteY245" fmla="*/ 198725 h 1134676"/>
                <a:gd name="connsiteX246" fmla="*/ 190917 w 257285"/>
                <a:gd name="connsiteY246" fmla="*/ 192467 h 1134676"/>
                <a:gd name="connsiteX247" fmla="*/ 190917 w 257285"/>
                <a:gd name="connsiteY247" fmla="*/ 84258 h 1134676"/>
                <a:gd name="connsiteX248" fmla="*/ 176315 w 257285"/>
                <a:gd name="connsiteY248" fmla="*/ 80868 h 1134676"/>
                <a:gd name="connsiteX249" fmla="*/ 179965 w 257285"/>
                <a:gd name="connsiteY249" fmla="*/ 91037 h 1134676"/>
                <a:gd name="connsiteX250" fmla="*/ 176315 w 257285"/>
                <a:gd name="connsiteY250" fmla="*/ 101207 h 1134676"/>
                <a:gd name="connsiteX251" fmla="*/ 183615 w 257285"/>
                <a:gd name="connsiteY251" fmla="*/ 107986 h 1134676"/>
                <a:gd name="connsiteX252" fmla="*/ 183615 w 257285"/>
                <a:gd name="connsiteY252" fmla="*/ 104596 h 1134676"/>
                <a:gd name="connsiteX253" fmla="*/ 190917 w 257285"/>
                <a:gd name="connsiteY253" fmla="*/ 84258 h 1134676"/>
                <a:gd name="connsiteX254" fmla="*/ 201346 w 257285"/>
                <a:gd name="connsiteY254" fmla="*/ 1104819 h 1134676"/>
                <a:gd name="connsiteX255" fmla="*/ 187042 w 257285"/>
                <a:gd name="connsiteY255" fmla="*/ 1094650 h 1134676"/>
                <a:gd name="connsiteX256" fmla="*/ 176315 w 257285"/>
                <a:gd name="connsiteY256" fmla="*/ 1104819 h 1134676"/>
                <a:gd name="connsiteX257" fmla="*/ 179890 w 257285"/>
                <a:gd name="connsiteY257" fmla="*/ 1114989 h 1134676"/>
                <a:gd name="connsiteX258" fmla="*/ 190619 w 257285"/>
                <a:gd name="connsiteY258" fmla="*/ 1121768 h 1134676"/>
                <a:gd name="connsiteX259" fmla="*/ 201346 w 257285"/>
                <a:gd name="connsiteY259" fmla="*/ 1104819 h 1134676"/>
                <a:gd name="connsiteX260" fmla="*/ 201346 w 257285"/>
                <a:gd name="connsiteY260" fmla="*/ 992342 h 1134676"/>
                <a:gd name="connsiteX261" fmla="*/ 194540 w 257285"/>
                <a:gd name="connsiteY261" fmla="*/ 985705 h 1134676"/>
                <a:gd name="connsiteX262" fmla="*/ 184329 w 257285"/>
                <a:gd name="connsiteY262" fmla="*/ 975749 h 1134676"/>
                <a:gd name="connsiteX263" fmla="*/ 184329 w 257285"/>
                <a:gd name="connsiteY263" fmla="*/ 982386 h 1134676"/>
                <a:gd name="connsiteX264" fmla="*/ 184329 w 257285"/>
                <a:gd name="connsiteY264" fmla="*/ 985705 h 1134676"/>
                <a:gd name="connsiteX265" fmla="*/ 184329 w 257285"/>
                <a:gd name="connsiteY265" fmla="*/ 992342 h 1134676"/>
                <a:gd name="connsiteX266" fmla="*/ 177522 w 257285"/>
                <a:gd name="connsiteY266" fmla="*/ 1008935 h 1134676"/>
                <a:gd name="connsiteX267" fmla="*/ 160505 w 257285"/>
                <a:gd name="connsiteY267" fmla="*/ 1022209 h 1134676"/>
                <a:gd name="connsiteX268" fmla="*/ 140084 w 257285"/>
                <a:gd name="connsiteY268" fmla="*/ 1032165 h 1134676"/>
                <a:gd name="connsiteX269" fmla="*/ 136680 w 257285"/>
                <a:gd name="connsiteY269" fmla="*/ 1032165 h 1134676"/>
                <a:gd name="connsiteX270" fmla="*/ 140084 w 257285"/>
                <a:gd name="connsiteY270" fmla="*/ 1048758 h 1134676"/>
                <a:gd name="connsiteX271" fmla="*/ 143487 w 257285"/>
                <a:gd name="connsiteY271" fmla="*/ 1048758 h 1134676"/>
                <a:gd name="connsiteX272" fmla="*/ 146890 w 257285"/>
                <a:gd name="connsiteY272" fmla="*/ 1048758 h 1134676"/>
                <a:gd name="connsiteX273" fmla="*/ 153698 w 257285"/>
                <a:gd name="connsiteY273" fmla="*/ 1048758 h 1134676"/>
                <a:gd name="connsiteX274" fmla="*/ 170716 w 257285"/>
                <a:gd name="connsiteY274" fmla="*/ 1032165 h 1134676"/>
                <a:gd name="connsiteX275" fmla="*/ 197943 w 257285"/>
                <a:gd name="connsiteY275" fmla="*/ 1002298 h 1134676"/>
                <a:gd name="connsiteX276" fmla="*/ 201346 w 257285"/>
                <a:gd name="connsiteY276" fmla="*/ 992342 h 1134676"/>
                <a:gd name="connsiteX277" fmla="*/ 207605 w 257285"/>
                <a:gd name="connsiteY277" fmla="*/ 372903 h 1134676"/>
                <a:gd name="connsiteX278" fmla="*/ 190917 w 257285"/>
                <a:gd name="connsiteY278" fmla="*/ 358301 h 1134676"/>
                <a:gd name="connsiteX279" fmla="*/ 177567 w 257285"/>
                <a:gd name="connsiteY279" fmla="*/ 358301 h 1134676"/>
                <a:gd name="connsiteX280" fmla="*/ 174229 w 257285"/>
                <a:gd name="connsiteY280" fmla="*/ 365603 h 1134676"/>
                <a:gd name="connsiteX281" fmla="*/ 184242 w 257285"/>
                <a:gd name="connsiteY281" fmla="*/ 372903 h 1134676"/>
                <a:gd name="connsiteX282" fmla="*/ 190917 w 257285"/>
                <a:gd name="connsiteY282" fmla="*/ 372903 h 1134676"/>
                <a:gd name="connsiteX283" fmla="*/ 197592 w 257285"/>
                <a:gd name="connsiteY283" fmla="*/ 372903 h 1134676"/>
                <a:gd name="connsiteX284" fmla="*/ 204267 w 257285"/>
                <a:gd name="connsiteY284" fmla="*/ 372903 h 1134676"/>
                <a:gd name="connsiteX285" fmla="*/ 207605 w 257285"/>
                <a:gd name="connsiteY285" fmla="*/ 372903 h 1134676"/>
                <a:gd name="connsiteX286" fmla="*/ 213862 w 257285"/>
                <a:gd name="connsiteY286" fmla="*/ 899263 h 1134676"/>
                <a:gd name="connsiteX287" fmla="*/ 207307 w 257285"/>
                <a:gd name="connsiteY287" fmla="*/ 885357 h 1134676"/>
                <a:gd name="connsiteX288" fmla="*/ 207307 w 257285"/>
                <a:gd name="connsiteY288" fmla="*/ 881881 h 1134676"/>
                <a:gd name="connsiteX289" fmla="*/ 190916 w 257285"/>
                <a:gd name="connsiteY289" fmla="*/ 888834 h 1134676"/>
                <a:gd name="connsiteX290" fmla="*/ 197471 w 257285"/>
                <a:gd name="connsiteY290" fmla="*/ 895787 h 1134676"/>
                <a:gd name="connsiteX291" fmla="*/ 213862 w 257285"/>
                <a:gd name="connsiteY291" fmla="*/ 902740 h 1134676"/>
                <a:gd name="connsiteX292" fmla="*/ 213862 w 257285"/>
                <a:gd name="connsiteY292" fmla="*/ 899263 h 1134676"/>
                <a:gd name="connsiteX293" fmla="*/ 213862 w 257285"/>
                <a:gd name="connsiteY293" fmla="*/ 368732 h 1134676"/>
                <a:gd name="connsiteX294" fmla="*/ 211775 w 257285"/>
                <a:gd name="connsiteY294" fmla="*/ 368732 h 1134676"/>
                <a:gd name="connsiteX295" fmla="*/ 211775 w 257285"/>
                <a:gd name="connsiteY295" fmla="*/ 370818 h 1134676"/>
                <a:gd name="connsiteX296" fmla="*/ 213862 w 257285"/>
                <a:gd name="connsiteY296" fmla="*/ 370818 h 1134676"/>
                <a:gd name="connsiteX297" fmla="*/ 234722 w 257285"/>
                <a:gd name="connsiteY297" fmla="*/ 954890 h 1134676"/>
                <a:gd name="connsiteX298" fmla="*/ 227768 w 257285"/>
                <a:gd name="connsiteY298" fmla="*/ 944460 h 1134676"/>
                <a:gd name="connsiteX299" fmla="*/ 224291 w 257285"/>
                <a:gd name="connsiteY299" fmla="*/ 947937 h 1134676"/>
                <a:gd name="connsiteX300" fmla="*/ 234722 w 257285"/>
                <a:gd name="connsiteY300" fmla="*/ 954890 h 1134676"/>
                <a:gd name="connsiteX301" fmla="*/ 238894 w 257285"/>
                <a:gd name="connsiteY301" fmla="*/ 579414 h 1134676"/>
                <a:gd name="connsiteX302" fmla="*/ 235764 w 257285"/>
                <a:gd name="connsiteY302" fmla="*/ 579414 h 1134676"/>
                <a:gd name="connsiteX303" fmla="*/ 232635 w 257285"/>
                <a:gd name="connsiteY303" fmla="*/ 583586 h 1134676"/>
                <a:gd name="connsiteX304" fmla="*/ 235764 w 257285"/>
                <a:gd name="connsiteY304" fmla="*/ 587758 h 1134676"/>
                <a:gd name="connsiteX305" fmla="*/ 238894 w 257285"/>
                <a:gd name="connsiteY305" fmla="*/ 579414 h 1134676"/>
                <a:gd name="connsiteX306" fmla="*/ 238894 w 257285"/>
                <a:gd name="connsiteY306" fmla="*/ 430893 h 1134676"/>
                <a:gd name="connsiteX307" fmla="*/ 235417 w 257285"/>
                <a:gd name="connsiteY307" fmla="*/ 420880 h 1134676"/>
                <a:gd name="connsiteX308" fmla="*/ 228463 w 257285"/>
                <a:gd name="connsiteY308" fmla="*/ 427555 h 1134676"/>
                <a:gd name="connsiteX309" fmla="*/ 238894 w 257285"/>
                <a:gd name="connsiteY309" fmla="*/ 437568 h 1134676"/>
                <a:gd name="connsiteX310" fmla="*/ 238894 w 257285"/>
                <a:gd name="connsiteY310" fmla="*/ 430893 h 1134676"/>
                <a:gd name="connsiteX311" fmla="*/ 240980 w 257285"/>
                <a:gd name="connsiteY311" fmla="*/ 164306 h 1134676"/>
                <a:gd name="connsiteX312" fmla="*/ 225335 w 257285"/>
                <a:gd name="connsiteY312" fmla="*/ 171260 h 1134676"/>
                <a:gd name="connsiteX313" fmla="*/ 222206 w 257285"/>
                <a:gd name="connsiteY313" fmla="*/ 171260 h 1134676"/>
                <a:gd name="connsiteX314" fmla="*/ 231593 w 257285"/>
                <a:gd name="connsiteY314" fmla="*/ 174737 h 1134676"/>
                <a:gd name="connsiteX315" fmla="*/ 240980 w 257285"/>
                <a:gd name="connsiteY315" fmla="*/ 167783 h 1134676"/>
                <a:gd name="connsiteX316" fmla="*/ 240980 w 257285"/>
                <a:gd name="connsiteY316" fmla="*/ 164306 h 1134676"/>
                <a:gd name="connsiteX317" fmla="*/ 251410 w 257285"/>
                <a:gd name="connsiteY317" fmla="*/ 655552 h 1134676"/>
                <a:gd name="connsiteX318" fmla="*/ 248131 w 257285"/>
                <a:gd name="connsiteY318" fmla="*/ 652424 h 1134676"/>
                <a:gd name="connsiteX319" fmla="*/ 238297 w 257285"/>
                <a:gd name="connsiteY319" fmla="*/ 652424 h 1134676"/>
                <a:gd name="connsiteX320" fmla="*/ 228463 w 257285"/>
                <a:gd name="connsiteY320" fmla="*/ 655552 h 1134676"/>
                <a:gd name="connsiteX321" fmla="*/ 231742 w 257285"/>
                <a:gd name="connsiteY321" fmla="*/ 661811 h 1134676"/>
                <a:gd name="connsiteX322" fmla="*/ 238297 w 257285"/>
                <a:gd name="connsiteY322" fmla="*/ 664940 h 1134676"/>
                <a:gd name="connsiteX323" fmla="*/ 251410 w 257285"/>
                <a:gd name="connsiteY323" fmla="*/ 658682 h 1134676"/>
                <a:gd name="connsiteX324" fmla="*/ 251410 w 257285"/>
                <a:gd name="connsiteY324" fmla="*/ 655552 h 1134676"/>
                <a:gd name="connsiteX325" fmla="*/ 251410 w 257285"/>
                <a:gd name="connsiteY325" fmla="*/ 463643 h 1134676"/>
                <a:gd name="connsiteX326" fmla="*/ 242022 w 257285"/>
                <a:gd name="connsiteY326" fmla="*/ 454256 h 1134676"/>
                <a:gd name="connsiteX327" fmla="*/ 238894 w 257285"/>
                <a:gd name="connsiteY327" fmla="*/ 460514 h 1134676"/>
                <a:gd name="connsiteX328" fmla="*/ 248281 w 257285"/>
                <a:gd name="connsiteY328" fmla="*/ 463643 h 1134676"/>
                <a:gd name="connsiteX329" fmla="*/ 251410 w 257285"/>
                <a:gd name="connsiteY329" fmla="*/ 466772 h 1134676"/>
                <a:gd name="connsiteX330" fmla="*/ 251410 w 257285"/>
                <a:gd name="connsiteY330" fmla="*/ 463643 h 1134676"/>
                <a:gd name="connsiteX331" fmla="*/ 251410 w 257285"/>
                <a:gd name="connsiteY331" fmla="*/ 335878 h 1134676"/>
                <a:gd name="connsiteX332" fmla="*/ 248019 w 257285"/>
                <a:gd name="connsiteY332" fmla="*/ 329097 h 1134676"/>
                <a:gd name="connsiteX333" fmla="*/ 237850 w 257285"/>
                <a:gd name="connsiteY333" fmla="*/ 329097 h 1134676"/>
                <a:gd name="connsiteX334" fmla="*/ 224291 w 257285"/>
                <a:gd name="connsiteY334" fmla="*/ 342657 h 1134676"/>
                <a:gd name="connsiteX335" fmla="*/ 227681 w 257285"/>
                <a:gd name="connsiteY335" fmla="*/ 352826 h 1134676"/>
                <a:gd name="connsiteX336" fmla="*/ 224291 w 257285"/>
                <a:gd name="connsiteY336" fmla="*/ 356216 h 1134676"/>
                <a:gd name="connsiteX337" fmla="*/ 251410 w 257285"/>
                <a:gd name="connsiteY337" fmla="*/ 342657 h 1134676"/>
                <a:gd name="connsiteX338" fmla="*/ 251410 w 257285"/>
                <a:gd name="connsiteY338" fmla="*/ 335878 h 1134676"/>
                <a:gd name="connsiteX339" fmla="*/ 251410 w 257285"/>
                <a:gd name="connsiteY339" fmla="*/ 206026 h 1134676"/>
                <a:gd name="connsiteX340" fmla="*/ 249323 w 257285"/>
                <a:gd name="connsiteY340" fmla="*/ 206026 h 1134676"/>
                <a:gd name="connsiteX341" fmla="*/ 251410 w 257285"/>
                <a:gd name="connsiteY341" fmla="*/ 210198 h 1134676"/>
                <a:gd name="connsiteX342" fmla="*/ 251410 w 257285"/>
                <a:gd name="connsiteY342" fmla="*/ 206026 h 1134676"/>
                <a:gd name="connsiteX343" fmla="*/ 255581 w 257285"/>
                <a:gd name="connsiteY343" fmla="*/ 759421 h 1134676"/>
                <a:gd name="connsiteX344" fmla="*/ 252212 w 257285"/>
                <a:gd name="connsiteY344" fmla="*/ 752550 h 1134676"/>
                <a:gd name="connsiteX345" fmla="*/ 235363 w 257285"/>
                <a:gd name="connsiteY345" fmla="*/ 752550 h 1134676"/>
                <a:gd name="connsiteX346" fmla="*/ 235363 w 257285"/>
                <a:gd name="connsiteY346" fmla="*/ 755986 h 1134676"/>
                <a:gd name="connsiteX347" fmla="*/ 211775 w 257285"/>
                <a:gd name="connsiteY347" fmla="*/ 783471 h 1134676"/>
                <a:gd name="connsiteX348" fmla="*/ 211775 w 257285"/>
                <a:gd name="connsiteY348" fmla="*/ 786907 h 1134676"/>
                <a:gd name="connsiteX349" fmla="*/ 228624 w 257285"/>
                <a:gd name="connsiteY349" fmla="*/ 810957 h 1134676"/>
                <a:gd name="connsiteX350" fmla="*/ 231994 w 257285"/>
                <a:gd name="connsiteY350" fmla="*/ 810957 h 1134676"/>
                <a:gd name="connsiteX351" fmla="*/ 225254 w 257285"/>
                <a:gd name="connsiteY351" fmla="*/ 790344 h 1134676"/>
                <a:gd name="connsiteX352" fmla="*/ 252212 w 257285"/>
                <a:gd name="connsiteY352" fmla="*/ 759421 h 1134676"/>
                <a:gd name="connsiteX353" fmla="*/ 255581 w 257285"/>
                <a:gd name="connsiteY353" fmla="*/ 759421 h 1134676"/>
                <a:gd name="connsiteX354" fmla="*/ 257285 w 257285"/>
                <a:gd name="connsiteY354" fmla="*/ 967283 h 1134676"/>
                <a:gd name="connsiteX355" fmla="*/ 257285 w 257285"/>
                <a:gd name="connsiteY355" fmla="*/ 987660 h 1134676"/>
                <a:gd name="connsiteX356" fmla="*/ 252453 w 257285"/>
                <a:gd name="connsiteY356" fmla="*/ 978476 h 1134676"/>
                <a:gd name="connsiteX357" fmla="*/ 256886 w 257285"/>
                <a:gd name="connsiteY357" fmla="*/ 967525 h 1134676"/>
                <a:gd name="connsiteX358" fmla="*/ 257285 w 257285"/>
                <a:gd name="connsiteY358" fmla="*/ 54825 h 1134676"/>
                <a:gd name="connsiteX359" fmla="*/ 257285 w 257285"/>
                <a:gd name="connsiteY359" fmla="*/ 89723 h 1134676"/>
                <a:gd name="connsiteX360" fmla="*/ 249323 w 257285"/>
                <a:gd name="connsiteY360" fmla="*/ 87125 h 1134676"/>
                <a:gd name="connsiteX361" fmla="*/ 231940 w 257285"/>
                <a:gd name="connsiteY361" fmla="*/ 104142 h 1134676"/>
                <a:gd name="connsiteX362" fmla="*/ 207603 w 257285"/>
                <a:gd name="connsiteY362" fmla="*/ 124563 h 1134676"/>
                <a:gd name="connsiteX363" fmla="*/ 207603 w 257285"/>
                <a:gd name="connsiteY363" fmla="*/ 131370 h 1134676"/>
                <a:gd name="connsiteX364" fmla="*/ 211080 w 257285"/>
                <a:gd name="connsiteY364" fmla="*/ 134773 h 1134676"/>
                <a:gd name="connsiteX365" fmla="*/ 224986 w 257285"/>
                <a:gd name="connsiteY365" fmla="*/ 127966 h 1134676"/>
                <a:gd name="connsiteX366" fmla="*/ 249323 w 257285"/>
                <a:gd name="connsiteY366" fmla="*/ 151791 h 1134676"/>
                <a:gd name="connsiteX367" fmla="*/ 252800 w 257285"/>
                <a:gd name="connsiteY367" fmla="*/ 144984 h 1134676"/>
                <a:gd name="connsiteX368" fmla="*/ 238894 w 257285"/>
                <a:gd name="connsiteY368" fmla="*/ 121160 h 1134676"/>
                <a:gd name="connsiteX369" fmla="*/ 244109 w 257285"/>
                <a:gd name="connsiteY369" fmla="*/ 102440 h 1134676"/>
                <a:gd name="connsiteX370" fmla="*/ 257285 w 257285"/>
                <a:gd name="connsiteY370" fmla="*/ 95274 h 1134676"/>
                <a:gd name="connsiteX371" fmla="*/ 257285 w 257285"/>
                <a:gd name="connsiteY371" fmla="*/ 276277 h 1134676"/>
                <a:gd name="connsiteX372" fmla="*/ 255878 w 257285"/>
                <a:gd name="connsiteY372" fmla="*/ 276949 h 1134676"/>
                <a:gd name="connsiteX373" fmla="*/ 252601 w 257285"/>
                <a:gd name="connsiteY373" fmla="*/ 276949 h 1134676"/>
                <a:gd name="connsiteX374" fmla="*/ 249323 w 257285"/>
                <a:gd name="connsiteY374" fmla="*/ 276949 h 1134676"/>
                <a:gd name="connsiteX375" fmla="*/ 257285 w 257285"/>
                <a:gd name="connsiteY375" fmla="*/ 282015 h 1134676"/>
                <a:gd name="connsiteX376" fmla="*/ 257285 w 257285"/>
                <a:gd name="connsiteY376" fmla="*/ 531873 h 1134676"/>
                <a:gd name="connsiteX377" fmla="*/ 257256 w 257285"/>
                <a:gd name="connsiteY377" fmla="*/ 531864 h 1134676"/>
                <a:gd name="connsiteX378" fmla="*/ 247897 w 257285"/>
                <a:gd name="connsiteY378" fmla="*/ 519490 h 1134676"/>
                <a:gd name="connsiteX379" fmla="*/ 244493 w 257285"/>
                <a:gd name="connsiteY379" fmla="*/ 519490 h 1134676"/>
                <a:gd name="connsiteX380" fmla="*/ 227476 w 257285"/>
                <a:gd name="connsiteY380" fmla="*/ 512663 h 1134676"/>
                <a:gd name="connsiteX381" fmla="*/ 217265 w 257285"/>
                <a:gd name="connsiteY381" fmla="*/ 519490 h 1134676"/>
                <a:gd name="connsiteX382" fmla="*/ 213862 w 257285"/>
                <a:gd name="connsiteY382" fmla="*/ 526317 h 1134676"/>
                <a:gd name="connsiteX383" fmla="*/ 230880 w 257285"/>
                <a:gd name="connsiteY383" fmla="*/ 519490 h 1134676"/>
                <a:gd name="connsiteX384" fmla="*/ 251300 w 257285"/>
                <a:gd name="connsiteY384" fmla="*/ 528023 h 1134676"/>
                <a:gd name="connsiteX385" fmla="*/ 257285 w 257285"/>
                <a:gd name="connsiteY385" fmla="*/ 539028 h 1134676"/>
                <a:gd name="connsiteX386" fmla="*/ 257285 w 257285"/>
                <a:gd name="connsiteY386" fmla="*/ 900238 h 1134676"/>
                <a:gd name="connsiteX387" fmla="*/ 251410 w 257285"/>
                <a:gd name="connsiteY387" fmla="*/ 903437 h 1134676"/>
                <a:gd name="connsiteX388" fmla="*/ 251410 w 257285"/>
                <a:gd name="connsiteY388" fmla="*/ 917343 h 1134676"/>
                <a:gd name="connsiteX389" fmla="*/ 257285 w 257285"/>
                <a:gd name="connsiteY389" fmla="*/ 917343 h 1134676"/>
                <a:gd name="connsiteX390" fmla="*/ 257285 w 257285"/>
                <a:gd name="connsiteY390" fmla="*/ 960585 h 1134676"/>
                <a:gd name="connsiteX391" fmla="*/ 252453 w 257285"/>
                <a:gd name="connsiteY391" fmla="*/ 961628 h 1134676"/>
                <a:gd name="connsiteX392" fmla="*/ 234722 w 257285"/>
                <a:gd name="connsiteY392" fmla="*/ 954889 h 1134676"/>
                <a:gd name="connsiteX393" fmla="*/ 241815 w 257285"/>
                <a:gd name="connsiteY393" fmla="*/ 971737 h 1134676"/>
                <a:gd name="connsiteX394" fmla="*/ 238268 w 257285"/>
                <a:gd name="connsiteY394" fmla="*/ 975107 h 1134676"/>
                <a:gd name="connsiteX395" fmla="*/ 241815 w 257285"/>
                <a:gd name="connsiteY395" fmla="*/ 988586 h 1134676"/>
                <a:gd name="connsiteX396" fmla="*/ 252453 w 257285"/>
                <a:gd name="connsiteY396" fmla="*/ 998695 h 1134676"/>
                <a:gd name="connsiteX397" fmla="*/ 257285 w 257285"/>
                <a:gd name="connsiteY397" fmla="*/ 996400 h 1134676"/>
                <a:gd name="connsiteX398" fmla="*/ 257285 w 257285"/>
                <a:gd name="connsiteY398" fmla="*/ 1048758 h 1134676"/>
                <a:gd name="connsiteX399" fmla="*/ 252568 w 257285"/>
                <a:gd name="connsiteY399" fmla="*/ 1048758 h 1134676"/>
                <a:gd name="connsiteX400" fmla="*/ 249324 w 257285"/>
                <a:gd name="connsiteY400" fmla="*/ 1052148 h 1134676"/>
                <a:gd name="connsiteX401" fmla="*/ 255814 w 257285"/>
                <a:gd name="connsiteY401" fmla="*/ 1072486 h 1134676"/>
                <a:gd name="connsiteX402" fmla="*/ 257285 w 257285"/>
                <a:gd name="connsiteY402" fmla="*/ 1072486 h 1134676"/>
                <a:gd name="connsiteX403" fmla="*/ 257285 w 257285"/>
                <a:gd name="connsiteY403" fmla="*/ 1079851 h 1134676"/>
                <a:gd name="connsiteX404" fmla="*/ 202460 w 257285"/>
                <a:gd name="connsiteY404" fmla="*/ 1134676 h 1134676"/>
                <a:gd name="connsiteX405" fmla="*/ 191844 w 257285"/>
                <a:gd name="connsiteY405" fmla="*/ 1134676 h 1134676"/>
                <a:gd name="connsiteX406" fmla="*/ 191334 w 257285"/>
                <a:gd name="connsiteY406" fmla="*/ 1134282 h 1134676"/>
                <a:gd name="connsiteX407" fmla="*/ 191219 w 257285"/>
                <a:gd name="connsiteY407" fmla="*/ 1134676 h 1134676"/>
                <a:gd name="connsiteX408" fmla="*/ 54825 w 257285"/>
                <a:gd name="connsiteY408" fmla="*/ 1134676 h 1134676"/>
                <a:gd name="connsiteX409" fmla="*/ 0 w 257285"/>
                <a:gd name="connsiteY409" fmla="*/ 1079851 h 1134676"/>
                <a:gd name="connsiteX410" fmla="*/ 0 w 257285"/>
                <a:gd name="connsiteY410" fmla="*/ 1032561 h 1134676"/>
                <a:gd name="connsiteX411" fmla="*/ 290 w 257285"/>
                <a:gd name="connsiteY411" fmla="*/ 1032852 h 1134676"/>
                <a:gd name="connsiteX412" fmla="*/ 7030 w 257285"/>
                <a:gd name="connsiteY412" fmla="*/ 1032852 h 1134676"/>
                <a:gd name="connsiteX413" fmla="*/ 20509 w 257285"/>
                <a:gd name="connsiteY413" fmla="*/ 1036242 h 1134676"/>
                <a:gd name="connsiteX414" fmla="*/ 27248 w 257285"/>
                <a:gd name="connsiteY414" fmla="*/ 1032852 h 1134676"/>
                <a:gd name="connsiteX415" fmla="*/ 40727 w 257285"/>
                <a:gd name="connsiteY415" fmla="*/ 1026073 h 1134676"/>
                <a:gd name="connsiteX416" fmla="*/ 40727 w 257285"/>
                <a:gd name="connsiteY416" fmla="*/ 1019293 h 1134676"/>
                <a:gd name="connsiteX417" fmla="*/ 40727 w 257285"/>
                <a:gd name="connsiteY417" fmla="*/ 1009124 h 1134676"/>
                <a:gd name="connsiteX418" fmla="*/ 37358 w 257285"/>
                <a:gd name="connsiteY418" fmla="*/ 1009124 h 1134676"/>
                <a:gd name="connsiteX419" fmla="*/ 17140 w 257285"/>
                <a:gd name="connsiteY419" fmla="*/ 1019293 h 1134676"/>
                <a:gd name="connsiteX420" fmla="*/ 13769 w 257285"/>
                <a:gd name="connsiteY420" fmla="*/ 1019293 h 1134676"/>
                <a:gd name="connsiteX421" fmla="*/ 10400 w 257285"/>
                <a:gd name="connsiteY421" fmla="*/ 1022683 h 1134676"/>
                <a:gd name="connsiteX422" fmla="*/ 0 w 257285"/>
                <a:gd name="connsiteY422" fmla="*/ 1027914 h 1134676"/>
                <a:gd name="connsiteX423" fmla="*/ 0 w 257285"/>
                <a:gd name="connsiteY423" fmla="*/ 604791 h 1134676"/>
                <a:gd name="connsiteX424" fmla="*/ 7352 w 257285"/>
                <a:gd name="connsiteY424" fmla="*/ 621655 h 1134676"/>
                <a:gd name="connsiteX425" fmla="*/ 10828 w 257285"/>
                <a:gd name="connsiteY425" fmla="*/ 635214 h 1134676"/>
                <a:gd name="connsiteX426" fmla="*/ 10828 w 257285"/>
                <a:gd name="connsiteY426" fmla="*/ 641993 h 1134676"/>
                <a:gd name="connsiteX427" fmla="*/ 17781 w 257285"/>
                <a:gd name="connsiteY427" fmla="*/ 638603 h 1134676"/>
                <a:gd name="connsiteX428" fmla="*/ 28211 w 257285"/>
                <a:gd name="connsiteY428" fmla="*/ 641993 h 1134676"/>
                <a:gd name="connsiteX429" fmla="*/ 28211 w 257285"/>
                <a:gd name="connsiteY429" fmla="*/ 638603 h 1134676"/>
                <a:gd name="connsiteX430" fmla="*/ 17781 w 257285"/>
                <a:gd name="connsiteY430" fmla="*/ 618265 h 1134676"/>
                <a:gd name="connsiteX431" fmla="*/ 17781 w 257285"/>
                <a:gd name="connsiteY431" fmla="*/ 614876 h 1134676"/>
                <a:gd name="connsiteX432" fmla="*/ 10828 w 257285"/>
                <a:gd name="connsiteY432" fmla="*/ 594537 h 1134676"/>
                <a:gd name="connsiteX433" fmla="*/ 10828 w 257285"/>
                <a:gd name="connsiteY433" fmla="*/ 591148 h 1134676"/>
                <a:gd name="connsiteX434" fmla="*/ 398 w 257285"/>
                <a:gd name="connsiteY434" fmla="*/ 587758 h 1134676"/>
                <a:gd name="connsiteX435" fmla="*/ 0 w 257285"/>
                <a:gd name="connsiteY435" fmla="*/ 587951 h 1134676"/>
                <a:gd name="connsiteX436" fmla="*/ 0 w 257285"/>
                <a:gd name="connsiteY436" fmla="*/ 320151 h 1134676"/>
                <a:gd name="connsiteX437" fmla="*/ 9698 w 257285"/>
                <a:gd name="connsiteY437" fmla="*/ 324926 h 1134676"/>
                <a:gd name="connsiteX438" fmla="*/ 13088 w 257285"/>
                <a:gd name="connsiteY438" fmla="*/ 318250 h 1134676"/>
                <a:gd name="connsiteX439" fmla="*/ 19867 w 257285"/>
                <a:gd name="connsiteY439" fmla="*/ 314913 h 1134676"/>
                <a:gd name="connsiteX440" fmla="*/ 9698 w 257285"/>
                <a:gd name="connsiteY440" fmla="*/ 311575 h 1134676"/>
                <a:gd name="connsiteX441" fmla="*/ 5461 w 257285"/>
                <a:gd name="connsiteY441" fmla="*/ 314496 h 1134676"/>
                <a:gd name="connsiteX442" fmla="*/ 0 w 257285"/>
                <a:gd name="connsiteY442" fmla="*/ 314740 h 1134676"/>
                <a:gd name="connsiteX443" fmla="*/ 0 w 257285"/>
                <a:gd name="connsiteY443" fmla="*/ 273552 h 1134676"/>
                <a:gd name="connsiteX444" fmla="*/ 3180 w 257285"/>
                <a:gd name="connsiteY444" fmla="*/ 270690 h 1134676"/>
                <a:gd name="connsiteX445" fmla="*/ 0 w 257285"/>
                <a:gd name="connsiteY445" fmla="*/ 270690 h 1134676"/>
                <a:gd name="connsiteX446" fmla="*/ 0 w 257285"/>
                <a:gd name="connsiteY446" fmla="*/ 231654 h 1134676"/>
                <a:gd name="connsiteX447" fmla="*/ 3180 w 257285"/>
                <a:gd name="connsiteY447" fmla="*/ 233144 h 1134676"/>
                <a:gd name="connsiteX448" fmla="*/ 0 w 257285"/>
                <a:gd name="connsiteY448" fmla="*/ 230163 h 1134676"/>
                <a:gd name="connsiteX449" fmla="*/ 0 w 257285"/>
                <a:gd name="connsiteY449" fmla="*/ 54825 h 1134676"/>
                <a:gd name="connsiteX450" fmla="*/ 54825 w 257285"/>
                <a:gd name="connsiteY450" fmla="*/ 0 h 1134676"/>
                <a:gd name="connsiteX451" fmla="*/ 202460 w 257285"/>
                <a:gd name="connsiteY451" fmla="*/ 0 h 1134676"/>
                <a:gd name="connsiteX452" fmla="*/ 241227 w 257285"/>
                <a:gd name="connsiteY452" fmla="*/ 16058 h 1134676"/>
                <a:gd name="connsiteX453" fmla="*/ 243815 w 257285"/>
                <a:gd name="connsiteY453" fmla="*/ 19896 h 1134676"/>
                <a:gd name="connsiteX454" fmla="*/ 235812 w 257285"/>
                <a:gd name="connsiteY454" fmla="*/ 24084 h 1134676"/>
                <a:gd name="connsiteX455" fmla="*/ 224321 w 257285"/>
                <a:gd name="connsiteY455" fmla="*/ 26209 h 1134676"/>
                <a:gd name="connsiteX456" fmla="*/ 214108 w 257285"/>
                <a:gd name="connsiteY456" fmla="*/ 43211 h 1134676"/>
                <a:gd name="connsiteX457" fmla="*/ 220917 w 257285"/>
                <a:gd name="connsiteY457" fmla="*/ 46612 h 1134676"/>
                <a:gd name="connsiteX458" fmla="*/ 241344 w 257285"/>
                <a:gd name="connsiteY458" fmla="*/ 53413 h 1134676"/>
                <a:gd name="connsiteX459" fmla="*/ 251558 w 257285"/>
                <a:gd name="connsiteY459" fmla="*/ 50012 h 1134676"/>
                <a:gd name="connsiteX460" fmla="*/ 244749 w 257285"/>
                <a:gd name="connsiteY460" fmla="*/ 36410 h 1134676"/>
                <a:gd name="connsiteX461" fmla="*/ 249095 w 257285"/>
                <a:gd name="connsiteY461" fmla="*/ 27728 h 1134676"/>
                <a:gd name="connsiteX462" fmla="*/ 252977 w 257285"/>
                <a:gd name="connsiteY462" fmla="*/ 33485 h 1134676"/>
                <a:gd name="connsiteX463" fmla="*/ 257285 w 257285"/>
                <a:gd name="connsiteY463" fmla="*/ 54825 h 1134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</a:cxnLst>
              <a:rect l="l" t="t" r="r" b="b"/>
              <a:pathLst>
                <a:path w="257285" h="1134676">
                  <a:moveTo>
                    <a:pt x="16391" y="239401"/>
                  </a:moveTo>
                  <a:cubicBezTo>
                    <a:pt x="12914" y="239401"/>
                    <a:pt x="12914" y="239401"/>
                    <a:pt x="9437" y="237315"/>
                  </a:cubicBezTo>
                  <a:cubicBezTo>
                    <a:pt x="12914" y="239401"/>
                    <a:pt x="12914" y="239401"/>
                    <a:pt x="12914" y="239401"/>
                  </a:cubicBezTo>
                  <a:close/>
                  <a:moveTo>
                    <a:pt x="17781" y="923600"/>
                  </a:moveTo>
                  <a:cubicBezTo>
                    <a:pt x="13609" y="920471"/>
                    <a:pt x="13609" y="917341"/>
                    <a:pt x="13609" y="917341"/>
                  </a:cubicBezTo>
                  <a:cubicBezTo>
                    <a:pt x="9437" y="917341"/>
                    <a:pt x="9437" y="917341"/>
                    <a:pt x="9437" y="917341"/>
                  </a:cubicBezTo>
                  <a:cubicBezTo>
                    <a:pt x="9437" y="920471"/>
                    <a:pt x="13609" y="920471"/>
                    <a:pt x="17781" y="923600"/>
                  </a:cubicBezTo>
                  <a:close/>
                  <a:moveTo>
                    <a:pt x="30297" y="358301"/>
                  </a:moveTo>
                  <a:cubicBezTo>
                    <a:pt x="27168" y="361951"/>
                    <a:pt x="24038" y="361951"/>
                    <a:pt x="20909" y="361951"/>
                  </a:cubicBezTo>
                  <a:cubicBezTo>
                    <a:pt x="20909" y="361951"/>
                    <a:pt x="20909" y="361951"/>
                    <a:pt x="17781" y="361951"/>
                  </a:cubicBezTo>
                  <a:cubicBezTo>
                    <a:pt x="17781" y="365603"/>
                    <a:pt x="20909" y="369253"/>
                    <a:pt x="20909" y="372903"/>
                  </a:cubicBezTo>
                  <a:cubicBezTo>
                    <a:pt x="24038" y="369253"/>
                    <a:pt x="27168" y="365603"/>
                    <a:pt x="30297" y="361951"/>
                  </a:cubicBezTo>
                  <a:cubicBezTo>
                    <a:pt x="30297" y="358301"/>
                    <a:pt x="30297" y="358301"/>
                    <a:pt x="30297" y="358301"/>
                  </a:cubicBezTo>
                  <a:close/>
                  <a:moveTo>
                    <a:pt x="36555" y="504319"/>
                  </a:moveTo>
                  <a:cubicBezTo>
                    <a:pt x="33773" y="498062"/>
                    <a:pt x="30993" y="494932"/>
                    <a:pt x="28211" y="491803"/>
                  </a:cubicBezTo>
                  <a:cubicBezTo>
                    <a:pt x="28211" y="494932"/>
                    <a:pt x="28211" y="498062"/>
                    <a:pt x="28211" y="504319"/>
                  </a:cubicBezTo>
                  <a:cubicBezTo>
                    <a:pt x="30993" y="504319"/>
                    <a:pt x="30993" y="501190"/>
                    <a:pt x="30993" y="501190"/>
                  </a:cubicBezTo>
                  <a:cubicBezTo>
                    <a:pt x="33773" y="501190"/>
                    <a:pt x="36555" y="504319"/>
                    <a:pt x="36555" y="504319"/>
                  </a:cubicBezTo>
                  <a:close/>
                  <a:moveTo>
                    <a:pt x="40727" y="762979"/>
                  </a:moveTo>
                  <a:cubicBezTo>
                    <a:pt x="40727" y="766735"/>
                    <a:pt x="37597" y="770489"/>
                    <a:pt x="34469" y="770489"/>
                  </a:cubicBezTo>
                  <a:cubicBezTo>
                    <a:pt x="34469" y="770489"/>
                    <a:pt x="34469" y="774244"/>
                    <a:pt x="34469" y="781754"/>
                  </a:cubicBezTo>
                  <a:cubicBezTo>
                    <a:pt x="37597" y="781754"/>
                    <a:pt x="37597" y="781754"/>
                    <a:pt x="40727" y="781754"/>
                  </a:cubicBezTo>
                  <a:cubicBezTo>
                    <a:pt x="40727" y="777998"/>
                    <a:pt x="40727" y="777998"/>
                    <a:pt x="40727" y="774244"/>
                  </a:cubicBezTo>
                  <a:cubicBezTo>
                    <a:pt x="40727" y="770489"/>
                    <a:pt x="40727" y="770489"/>
                    <a:pt x="40727" y="770489"/>
                  </a:cubicBezTo>
                  <a:cubicBezTo>
                    <a:pt x="40727" y="770489"/>
                    <a:pt x="40727" y="766735"/>
                    <a:pt x="40727" y="762979"/>
                  </a:cubicBezTo>
                  <a:close/>
                  <a:moveTo>
                    <a:pt x="40727" y="402802"/>
                  </a:moveTo>
                  <a:cubicBezTo>
                    <a:pt x="27168" y="402802"/>
                    <a:pt x="20388" y="395850"/>
                    <a:pt x="16999" y="385419"/>
                  </a:cubicBezTo>
                  <a:cubicBezTo>
                    <a:pt x="16999" y="388896"/>
                    <a:pt x="13609" y="392373"/>
                    <a:pt x="13609" y="392373"/>
                  </a:cubicBezTo>
                  <a:cubicBezTo>
                    <a:pt x="16999" y="399327"/>
                    <a:pt x="20388" y="402802"/>
                    <a:pt x="20388" y="413233"/>
                  </a:cubicBezTo>
                  <a:cubicBezTo>
                    <a:pt x="20388" y="420186"/>
                    <a:pt x="16999" y="427139"/>
                    <a:pt x="13609" y="430616"/>
                  </a:cubicBezTo>
                  <a:cubicBezTo>
                    <a:pt x="16999" y="430616"/>
                    <a:pt x="16999" y="434092"/>
                    <a:pt x="20388" y="437569"/>
                  </a:cubicBezTo>
                  <a:cubicBezTo>
                    <a:pt x="20388" y="427139"/>
                    <a:pt x="27168" y="416710"/>
                    <a:pt x="33947" y="416710"/>
                  </a:cubicBezTo>
                  <a:cubicBezTo>
                    <a:pt x="37337" y="413233"/>
                    <a:pt x="37337" y="406279"/>
                    <a:pt x="40727" y="402802"/>
                  </a:cubicBezTo>
                  <a:close/>
                  <a:moveTo>
                    <a:pt x="40727" y="82655"/>
                  </a:moveTo>
                  <a:cubicBezTo>
                    <a:pt x="33773" y="82655"/>
                    <a:pt x="26820" y="79228"/>
                    <a:pt x="23344" y="72374"/>
                  </a:cubicBezTo>
                  <a:cubicBezTo>
                    <a:pt x="19867" y="68947"/>
                    <a:pt x="16391" y="65520"/>
                    <a:pt x="12914" y="62093"/>
                  </a:cubicBezTo>
                  <a:cubicBezTo>
                    <a:pt x="12914" y="62093"/>
                    <a:pt x="12914" y="65520"/>
                    <a:pt x="9437" y="65520"/>
                  </a:cubicBezTo>
                  <a:cubicBezTo>
                    <a:pt x="19867" y="68947"/>
                    <a:pt x="23344" y="75801"/>
                    <a:pt x="23344" y="82655"/>
                  </a:cubicBezTo>
                  <a:cubicBezTo>
                    <a:pt x="23344" y="92937"/>
                    <a:pt x="16391" y="99790"/>
                    <a:pt x="9437" y="103217"/>
                  </a:cubicBezTo>
                  <a:cubicBezTo>
                    <a:pt x="9437" y="106644"/>
                    <a:pt x="9437" y="106644"/>
                    <a:pt x="9437" y="110071"/>
                  </a:cubicBezTo>
                  <a:cubicBezTo>
                    <a:pt x="16391" y="106644"/>
                    <a:pt x="23344" y="99790"/>
                    <a:pt x="26820" y="99790"/>
                  </a:cubicBezTo>
                  <a:cubicBezTo>
                    <a:pt x="30297" y="99790"/>
                    <a:pt x="33773" y="103217"/>
                    <a:pt x="37250" y="103217"/>
                  </a:cubicBezTo>
                  <a:cubicBezTo>
                    <a:pt x="37250" y="99790"/>
                    <a:pt x="37250" y="99790"/>
                    <a:pt x="37250" y="96364"/>
                  </a:cubicBezTo>
                  <a:cubicBezTo>
                    <a:pt x="37250" y="92937"/>
                    <a:pt x="40727" y="89510"/>
                    <a:pt x="40727" y="82655"/>
                  </a:cubicBezTo>
                  <a:close/>
                  <a:moveTo>
                    <a:pt x="46984" y="237316"/>
                  </a:moveTo>
                  <a:cubicBezTo>
                    <a:pt x="43856" y="233839"/>
                    <a:pt x="43856" y="233839"/>
                    <a:pt x="40726" y="230362"/>
                  </a:cubicBezTo>
                  <a:cubicBezTo>
                    <a:pt x="40726" y="230362"/>
                    <a:pt x="40726" y="226885"/>
                    <a:pt x="37597" y="226885"/>
                  </a:cubicBezTo>
                  <a:cubicBezTo>
                    <a:pt x="37597" y="230362"/>
                    <a:pt x="34469" y="230362"/>
                    <a:pt x="34469" y="233839"/>
                  </a:cubicBezTo>
                  <a:cubicBezTo>
                    <a:pt x="40726" y="233839"/>
                    <a:pt x="40726" y="233839"/>
                    <a:pt x="43856" y="237316"/>
                  </a:cubicBezTo>
                  <a:cubicBezTo>
                    <a:pt x="43856" y="237316"/>
                    <a:pt x="43856" y="237316"/>
                    <a:pt x="46984" y="237316"/>
                  </a:cubicBezTo>
                  <a:close/>
                  <a:moveTo>
                    <a:pt x="51156" y="750464"/>
                  </a:moveTo>
                  <a:lnTo>
                    <a:pt x="49070" y="750464"/>
                  </a:lnTo>
                  <a:lnTo>
                    <a:pt x="49070" y="752550"/>
                  </a:lnTo>
                  <a:lnTo>
                    <a:pt x="51156" y="752550"/>
                  </a:lnTo>
                  <a:close/>
                  <a:moveTo>
                    <a:pt x="55328" y="508491"/>
                  </a:moveTo>
                  <a:cubicBezTo>
                    <a:pt x="51156" y="508491"/>
                    <a:pt x="46984" y="508491"/>
                    <a:pt x="46984" y="508491"/>
                  </a:cubicBezTo>
                  <a:cubicBezTo>
                    <a:pt x="51156" y="508491"/>
                    <a:pt x="51156" y="511621"/>
                    <a:pt x="51156" y="514750"/>
                  </a:cubicBezTo>
                  <a:cubicBezTo>
                    <a:pt x="51156" y="511621"/>
                    <a:pt x="55328" y="511621"/>
                    <a:pt x="55328" y="508491"/>
                  </a:cubicBezTo>
                  <a:close/>
                  <a:moveTo>
                    <a:pt x="57415" y="532132"/>
                  </a:moveTo>
                  <a:cubicBezTo>
                    <a:pt x="54077" y="528656"/>
                    <a:pt x="54077" y="528656"/>
                    <a:pt x="54077" y="525179"/>
                  </a:cubicBezTo>
                  <a:cubicBezTo>
                    <a:pt x="54077" y="535609"/>
                    <a:pt x="47402" y="539085"/>
                    <a:pt x="40727" y="546038"/>
                  </a:cubicBezTo>
                  <a:cubicBezTo>
                    <a:pt x="40727" y="546038"/>
                    <a:pt x="40727" y="546038"/>
                    <a:pt x="44065" y="546038"/>
                  </a:cubicBezTo>
                  <a:cubicBezTo>
                    <a:pt x="47402" y="539085"/>
                    <a:pt x="54077" y="535609"/>
                    <a:pt x="54077" y="535609"/>
                  </a:cubicBezTo>
                  <a:cubicBezTo>
                    <a:pt x="57415" y="535609"/>
                    <a:pt x="57415" y="535609"/>
                    <a:pt x="57415" y="532132"/>
                  </a:cubicBezTo>
                  <a:close/>
                  <a:moveTo>
                    <a:pt x="67844" y="168478"/>
                  </a:moveTo>
                  <a:cubicBezTo>
                    <a:pt x="61105" y="171816"/>
                    <a:pt x="54365" y="175153"/>
                    <a:pt x="47626" y="175153"/>
                  </a:cubicBezTo>
                  <a:cubicBezTo>
                    <a:pt x="40886" y="175153"/>
                    <a:pt x="30777" y="171816"/>
                    <a:pt x="27407" y="168478"/>
                  </a:cubicBezTo>
                  <a:cubicBezTo>
                    <a:pt x="27407" y="168478"/>
                    <a:pt x="27407" y="168478"/>
                    <a:pt x="24038" y="168478"/>
                  </a:cubicBezTo>
                  <a:cubicBezTo>
                    <a:pt x="24038" y="168478"/>
                    <a:pt x="24038" y="168478"/>
                    <a:pt x="24038" y="171816"/>
                  </a:cubicBezTo>
                  <a:cubicBezTo>
                    <a:pt x="24038" y="175153"/>
                    <a:pt x="24038" y="181829"/>
                    <a:pt x="24038" y="181829"/>
                  </a:cubicBezTo>
                  <a:cubicBezTo>
                    <a:pt x="24038" y="181829"/>
                    <a:pt x="27407" y="181829"/>
                    <a:pt x="27407" y="185166"/>
                  </a:cubicBezTo>
                  <a:cubicBezTo>
                    <a:pt x="27407" y="185166"/>
                    <a:pt x="27407" y="185166"/>
                    <a:pt x="30777" y="185166"/>
                  </a:cubicBezTo>
                  <a:cubicBezTo>
                    <a:pt x="34147" y="185166"/>
                    <a:pt x="37517" y="185166"/>
                    <a:pt x="37517" y="185166"/>
                  </a:cubicBezTo>
                  <a:cubicBezTo>
                    <a:pt x="40886" y="181829"/>
                    <a:pt x="50996" y="175153"/>
                    <a:pt x="57735" y="175153"/>
                  </a:cubicBezTo>
                  <a:cubicBezTo>
                    <a:pt x="61105" y="175153"/>
                    <a:pt x="61105" y="175153"/>
                    <a:pt x="64475" y="178491"/>
                  </a:cubicBezTo>
                  <a:cubicBezTo>
                    <a:pt x="64475" y="171816"/>
                    <a:pt x="64475" y="168478"/>
                    <a:pt x="67844" y="168478"/>
                  </a:cubicBezTo>
                  <a:close/>
                  <a:moveTo>
                    <a:pt x="72016" y="256089"/>
                  </a:moveTo>
                  <a:cubicBezTo>
                    <a:pt x="72016" y="252752"/>
                    <a:pt x="68366" y="246076"/>
                    <a:pt x="64714" y="239401"/>
                  </a:cubicBezTo>
                  <a:cubicBezTo>
                    <a:pt x="64714" y="239401"/>
                    <a:pt x="61064" y="239401"/>
                    <a:pt x="57414" y="239401"/>
                  </a:cubicBezTo>
                  <a:cubicBezTo>
                    <a:pt x="64714" y="246076"/>
                    <a:pt x="68366" y="249414"/>
                    <a:pt x="68366" y="256089"/>
                  </a:cubicBezTo>
                  <a:cubicBezTo>
                    <a:pt x="72016" y="256089"/>
                    <a:pt x="72016" y="256089"/>
                    <a:pt x="72016" y="256089"/>
                  </a:cubicBezTo>
                  <a:close/>
                  <a:moveTo>
                    <a:pt x="74103" y="994523"/>
                  </a:moveTo>
                  <a:cubicBezTo>
                    <a:pt x="72016" y="998695"/>
                    <a:pt x="72016" y="998695"/>
                    <a:pt x="72016" y="998695"/>
                  </a:cubicBezTo>
                  <a:cubicBezTo>
                    <a:pt x="72016" y="998695"/>
                    <a:pt x="72016" y="998695"/>
                    <a:pt x="74103" y="998695"/>
                  </a:cubicBezTo>
                  <a:cubicBezTo>
                    <a:pt x="74103" y="998695"/>
                    <a:pt x="74103" y="998695"/>
                    <a:pt x="74103" y="994523"/>
                  </a:cubicBezTo>
                  <a:close/>
                  <a:moveTo>
                    <a:pt x="82447" y="940288"/>
                  </a:moveTo>
                  <a:cubicBezTo>
                    <a:pt x="78970" y="943765"/>
                    <a:pt x="75493" y="943765"/>
                    <a:pt x="72016" y="943765"/>
                  </a:cubicBezTo>
                  <a:cubicBezTo>
                    <a:pt x="72016" y="947241"/>
                    <a:pt x="72016" y="947241"/>
                    <a:pt x="72016" y="947241"/>
                  </a:cubicBezTo>
                  <a:cubicBezTo>
                    <a:pt x="75493" y="947241"/>
                    <a:pt x="75493" y="947241"/>
                    <a:pt x="78970" y="950718"/>
                  </a:cubicBezTo>
                  <a:cubicBezTo>
                    <a:pt x="78970" y="943765"/>
                    <a:pt x="78970" y="943765"/>
                    <a:pt x="82447" y="940288"/>
                  </a:cubicBezTo>
                  <a:close/>
                  <a:moveTo>
                    <a:pt x="88704" y="328681"/>
                  </a:moveTo>
                  <a:cubicBezTo>
                    <a:pt x="85366" y="328681"/>
                    <a:pt x="85366" y="328681"/>
                    <a:pt x="85366" y="325343"/>
                  </a:cubicBezTo>
                  <a:cubicBezTo>
                    <a:pt x="85366" y="322006"/>
                    <a:pt x="82029" y="315331"/>
                    <a:pt x="82029" y="311993"/>
                  </a:cubicBezTo>
                  <a:cubicBezTo>
                    <a:pt x="82029" y="311993"/>
                    <a:pt x="82029" y="308656"/>
                    <a:pt x="85366" y="308656"/>
                  </a:cubicBezTo>
                  <a:cubicBezTo>
                    <a:pt x="82029" y="305318"/>
                    <a:pt x="78691" y="305318"/>
                    <a:pt x="75354" y="301980"/>
                  </a:cubicBezTo>
                  <a:cubicBezTo>
                    <a:pt x="72016" y="301980"/>
                    <a:pt x="72016" y="305318"/>
                    <a:pt x="72016" y="305318"/>
                  </a:cubicBezTo>
                  <a:cubicBezTo>
                    <a:pt x="78691" y="308656"/>
                    <a:pt x="82029" y="315331"/>
                    <a:pt x="82029" y="322006"/>
                  </a:cubicBezTo>
                  <a:cubicBezTo>
                    <a:pt x="82029" y="325343"/>
                    <a:pt x="82029" y="325343"/>
                    <a:pt x="82029" y="328681"/>
                  </a:cubicBezTo>
                  <a:cubicBezTo>
                    <a:pt x="85366" y="328681"/>
                    <a:pt x="85366" y="332018"/>
                    <a:pt x="85366" y="335356"/>
                  </a:cubicBezTo>
                  <a:cubicBezTo>
                    <a:pt x="85366" y="335356"/>
                    <a:pt x="85366" y="335356"/>
                    <a:pt x="88704" y="335356"/>
                  </a:cubicBezTo>
                  <a:cubicBezTo>
                    <a:pt x="88704" y="335356"/>
                    <a:pt x="88704" y="335356"/>
                    <a:pt x="88704" y="332018"/>
                  </a:cubicBezTo>
                  <a:cubicBezTo>
                    <a:pt x="88704" y="328681"/>
                    <a:pt x="88704" y="328681"/>
                    <a:pt x="88704" y="328681"/>
                  </a:cubicBezTo>
                  <a:close/>
                  <a:moveTo>
                    <a:pt x="88704" y="141660"/>
                  </a:moveTo>
                  <a:cubicBezTo>
                    <a:pt x="85227" y="138233"/>
                    <a:pt x="85227" y="134804"/>
                    <a:pt x="85227" y="127951"/>
                  </a:cubicBezTo>
                  <a:cubicBezTo>
                    <a:pt x="81750" y="124524"/>
                    <a:pt x="81750" y="121097"/>
                    <a:pt x="81750" y="114243"/>
                  </a:cubicBezTo>
                  <a:cubicBezTo>
                    <a:pt x="74796" y="121097"/>
                    <a:pt x="71321" y="124524"/>
                    <a:pt x="60890" y="124524"/>
                  </a:cubicBezTo>
                  <a:cubicBezTo>
                    <a:pt x="60890" y="124524"/>
                    <a:pt x="60890" y="124524"/>
                    <a:pt x="57414" y="124524"/>
                  </a:cubicBezTo>
                  <a:cubicBezTo>
                    <a:pt x="67844" y="127951"/>
                    <a:pt x="74796" y="138233"/>
                    <a:pt x="74796" y="148513"/>
                  </a:cubicBezTo>
                  <a:cubicBezTo>
                    <a:pt x="74796" y="151940"/>
                    <a:pt x="71321" y="158794"/>
                    <a:pt x="71321" y="162221"/>
                  </a:cubicBezTo>
                  <a:cubicBezTo>
                    <a:pt x="71321" y="162221"/>
                    <a:pt x="71321" y="158794"/>
                    <a:pt x="74796" y="158794"/>
                  </a:cubicBezTo>
                  <a:cubicBezTo>
                    <a:pt x="74796" y="151940"/>
                    <a:pt x="81750" y="145087"/>
                    <a:pt x="88704" y="141660"/>
                  </a:cubicBezTo>
                  <a:close/>
                  <a:moveTo>
                    <a:pt x="105392" y="1090179"/>
                  </a:moveTo>
                  <a:cubicBezTo>
                    <a:pt x="105392" y="1090179"/>
                    <a:pt x="105392" y="1090179"/>
                    <a:pt x="101915" y="1090179"/>
                  </a:cubicBezTo>
                  <a:cubicBezTo>
                    <a:pt x="94961" y="1090179"/>
                    <a:pt x="88009" y="1083027"/>
                    <a:pt x="84532" y="1075875"/>
                  </a:cubicBezTo>
                  <a:cubicBezTo>
                    <a:pt x="88009" y="1083027"/>
                    <a:pt x="94961" y="1093755"/>
                    <a:pt x="94961" y="1100907"/>
                  </a:cubicBezTo>
                  <a:cubicBezTo>
                    <a:pt x="98438" y="1100907"/>
                    <a:pt x="98438" y="1097331"/>
                    <a:pt x="101915" y="1097331"/>
                  </a:cubicBezTo>
                  <a:cubicBezTo>
                    <a:pt x="101915" y="1093755"/>
                    <a:pt x="101915" y="1093755"/>
                    <a:pt x="105392" y="1090179"/>
                  </a:cubicBezTo>
                  <a:close/>
                  <a:moveTo>
                    <a:pt x="115822" y="41756"/>
                  </a:moveTo>
                  <a:cubicBezTo>
                    <a:pt x="112432" y="48535"/>
                    <a:pt x="102263" y="48535"/>
                    <a:pt x="95484" y="48535"/>
                  </a:cubicBezTo>
                  <a:cubicBezTo>
                    <a:pt x="85315" y="48535"/>
                    <a:pt x="75146" y="45145"/>
                    <a:pt x="71756" y="34976"/>
                  </a:cubicBezTo>
                  <a:cubicBezTo>
                    <a:pt x="71756" y="34976"/>
                    <a:pt x="71756" y="34976"/>
                    <a:pt x="68366" y="34976"/>
                  </a:cubicBezTo>
                  <a:cubicBezTo>
                    <a:pt x="68366" y="34976"/>
                    <a:pt x="64977" y="34976"/>
                    <a:pt x="61587" y="34976"/>
                  </a:cubicBezTo>
                  <a:cubicBezTo>
                    <a:pt x="71756" y="41756"/>
                    <a:pt x="71756" y="48535"/>
                    <a:pt x="71756" y="58704"/>
                  </a:cubicBezTo>
                  <a:cubicBezTo>
                    <a:pt x="75146" y="58704"/>
                    <a:pt x="81925" y="55316"/>
                    <a:pt x="85315" y="55316"/>
                  </a:cubicBezTo>
                  <a:cubicBezTo>
                    <a:pt x="88704" y="55316"/>
                    <a:pt x="95484" y="58704"/>
                    <a:pt x="102263" y="62094"/>
                  </a:cubicBezTo>
                  <a:cubicBezTo>
                    <a:pt x="102263" y="55316"/>
                    <a:pt x="109043" y="48535"/>
                    <a:pt x="115822" y="45145"/>
                  </a:cubicBezTo>
                  <a:cubicBezTo>
                    <a:pt x="115822" y="45145"/>
                    <a:pt x="115822" y="45145"/>
                    <a:pt x="115822" y="41756"/>
                  </a:cubicBezTo>
                  <a:close/>
                  <a:moveTo>
                    <a:pt x="122079" y="732584"/>
                  </a:moveTo>
                  <a:cubicBezTo>
                    <a:pt x="115522" y="726029"/>
                    <a:pt x="115522" y="722750"/>
                    <a:pt x="115522" y="712916"/>
                  </a:cubicBezTo>
                  <a:cubicBezTo>
                    <a:pt x="112245" y="716195"/>
                    <a:pt x="105689" y="719472"/>
                    <a:pt x="102411" y="719472"/>
                  </a:cubicBezTo>
                  <a:cubicBezTo>
                    <a:pt x="99133" y="719472"/>
                    <a:pt x="99133" y="719472"/>
                    <a:pt x="99133" y="719472"/>
                  </a:cubicBezTo>
                  <a:cubicBezTo>
                    <a:pt x="99133" y="719472"/>
                    <a:pt x="99133" y="719472"/>
                    <a:pt x="99133" y="722750"/>
                  </a:cubicBezTo>
                  <a:cubicBezTo>
                    <a:pt x="99133" y="726029"/>
                    <a:pt x="99133" y="726029"/>
                    <a:pt x="99133" y="726029"/>
                  </a:cubicBezTo>
                  <a:cubicBezTo>
                    <a:pt x="102411" y="726029"/>
                    <a:pt x="112245" y="729307"/>
                    <a:pt x="115522" y="735863"/>
                  </a:cubicBezTo>
                  <a:cubicBezTo>
                    <a:pt x="115522" y="735863"/>
                    <a:pt x="115522" y="732584"/>
                    <a:pt x="118801" y="732584"/>
                  </a:cubicBezTo>
                  <a:cubicBezTo>
                    <a:pt x="118801" y="732584"/>
                    <a:pt x="118801" y="732584"/>
                    <a:pt x="122079" y="732584"/>
                  </a:cubicBezTo>
                  <a:close/>
                  <a:moveTo>
                    <a:pt x="132510" y="910666"/>
                  </a:moveTo>
                  <a:cubicBezTo>
                    <a:pt x="132510" y="907329"/>
                    <a:pt x="125656" y="903991"/>
                    <a:pt x="122229" y="900654"/>
                  </a:cubicBezTo>
                  <a:cubicBezTo>
                    <a:pt x="118802" y="907329"/>
                    <a:pt x="111948" y="914004"/>
                    <a:pt x="101666" y="914004"/>
                  </a:cubicBezTo>
                  <a:cubicBezTo>
                    <a:pt x="98239" y="914004"/>
                    <a:pt x="91386" y="910666"/>
                    <a:pt x="87959" y="907329"/>
                  </a:cubicBezTo>
                  <a:cubicBezTo>
                    <a:pt x="87959" y="914004"/>
                    <a:pt x="84532" y="917341"/>
                    <a:pt x="84532" y="917341"/>
                  </a:cubicBezTo>
                  <a:cubicBezTo>
                    <a:pt x="84532" y="920679"/>
                    <a:pt x="84532" y="924016"/>
                    <a:pt x="84532" y="927354"/>
                  </a:cubicBezTo>
                  <a:cubicBezTo>
                    <a:pt x="84532" y="930692"/>
                    <a:pt x="84532" y="930692"/>
                    <a:pt x="84532" y="934029"/>
                  </a:cubicBezTo>
                  <a:cubicBezTo>
                    <a:pt x="84532" y="930692"/>
                    <a:pt x="91386" y="927354"/>
                    <a:pt x="94813" y="927354"/>
                  </a:cubicBezTo>
                  <a:cubicBezTo>
                    <a:pt x="101666" y="920679"/>
                    <a:pt x="105093" y="917341"/>
                    <a:pt x="115375" y="917341"/>
                  </a:cubicBezTo>
                  <a:cubicBezTo>
                    <a:pt x="115375" y="917341"/>
                    <a:pt x="115375" y="917341"/>
                    <a:pt x="118802" y="917341"/>
                  </a:cubicBezTo>
                  <a:cubicBezTo>
                    <a:pt x="122229" y="914004"/>
                    <a:pt x="129083" y="910666"/>
                    <a:pt x="132510" y="910666"/>
                  </a:cubicBezTo>
                  <a:close/>
                  <a:moveTo>
                    <a:pt x="132510" y="147619"/>
                  </a:moveTo>
                  <a:cubicBezTo>
                    <a:pt x="129381" y="151095"/>
                    <a:pt x="126251" y="151095"/>
                    <a:pt x="119994" y="151095"/>
                  </a:cubicBezTo>
                  <a:cubicBezTo>
                    <a:pt x="119994" y="154572"/>
                    <a:pt x="123123" y="154572"/>
                    <a:pt x="123123" y="158049"/>
                  </a:cubicBezTo>
                  <a:cubicBezTo>
                    <a:pt x="126251" y="154572"/>
                    <a:pt x="129381" y="154572"/>
                    <a:pt x="132510" y="151095"/>
                  </a:cubicBezTo>
                  <a:cubicBezTo>
                    <a:pt x="132510" y="151095"/>
                    <a:pt x="132510" y="151095"/>
                    <a:pt x="132510" y="147619"/>
                  </a:cubicBezTo>
                  <a:close/>
                  <a:moveTo>
                    <a:pt x="133205" y="798442"/>
                  </a:moveTo>
                  <a:cubicBezTo>
                    <a:pt x="133205" y="798442"/>
                    <a:pt x="126251" y="794791"/>
                    <a:pt x="122776" y="791141"/>
                  </a:cubicBezTo>
                  <a:cubicBezTo>
                    <a:pt x="115822" y="791141"/>
                    <a:pt x="112345" y="787490"/>
                    <a:pt x="108868" y="783839"/>
                  </a:cubicBezTo>
                  <a:cubicBezTo>
                    <a:pt x="105392" y="783839"/>
                    <a:pt x="101916" y="787490"/>
                    <a:pt x="101916" y="787490"/>
                  </a:cubicBezTo>
                  <a:cubicBezTo>
                    <a:pt x="98439" y="794791"/>
                    <a:pt x="98439" y="798442"/>
                    <a:pt x="94962" y="798442"/>
                  </a:cubicBezTo>
                  <a:cubicBezTo>
                    <a:pt x="94962" y="798442"/>
                    <a:pt x="94962" y="798442"/>
                    <a:pt x="98439" y="798442"/>
                  </a:cubicBezTo>
                  <a:cubicBezTo>
                    <a:pt x="101916" y="798442"/>
                    <a:pt x="108868" y="794791"/>
                    <a:pt x="115822" y="794791"/>
                  </a:cubicBezTo>
                  <a:cubicBezTo>
                    <a:pt x="122776" y="794791"/>
                    <a:pt x="129728" y="798442"/>
                    <a:pt x="133205" y="798442"/>
                  </a:cubicBezTo>
                  <a:close/>
                  <a:moveTo>
                    <a:pt x="149198" y="961147"/>
                  </a:moveTo>
                  <a:cubicBezTo>
                    <a:pt x="149198" y="961147"/>
                    <a:pt x="149198" y="961147"/>
                    <a:pt x="145721" y="956975"/>
                  </a:cubicBezTo>
                  <a:cubicBezTo>
                    <a:pt x="145721" y="956975"/>
                    <a:pt x="142244" y="956975"/>
                    <a:pt x="138767" y="956975"/>
                  </a:cubicBezTo>
                  <a:cubicBezTo>
                    <a:pt x="142244" y="961147"/>
                    <a:pt x="142244" y="961147"/>
                    <a:pt x="145721" y="961147"/>
                  </a:cubicBezTo>
                  <a:cubicBezTo>
                    <a:pt x="145721" y="961147"/>
                    <a:pt x="145721" y="961147"/>
                    <a:pt x="149198" y="961147"/>
                  </a:cubicBezTo>
                  <a:close/>
                  <a:moveTo>
                    <a:pt x="149198" y="607426"/>
                  </a:moveTo>
                  <a:cubicBezTo>
                    <a:pt x="146069" y="607426"/>
                    <a:pt x="146069" y="603849"/>
                    <a:pt x="146069" y="600274"/>
                  </a:cubicBezTo>
                  <a:cubicBezTo>
                    <a:pt x="146069" y="600274"/>
                    <a:pt x="146069" y="600274"/>
                    <a:pt x="142939" y="600274"/>
                  </a:cubicBezTo>
                  <a:cubicBezTo>
                    <a:pt x="139810" y="600274"/>
                    <a:pt x="136682" y="600274"/>
                    <a:pt x="133552" y="600274"/>
                  </a:cubicBezTo>
                  <a:cubicBezTo>
                    <a:pt x="133552" y="600274"/>
                    <a:pt x="133552" y="600274"/>
                    <a:pt x="133552" y="603849"/>
                  </a:cubicBezTo>
                  <a:cubicBezTo>
                    <a:pt x="133552" y="607426"/>
                    <a:pt x="133552" y="611001"/>
                    <a:pt x="130423" y="614578"/>
                  </a:cubicBezTo>
                  <a:cubicBezTo>
                    <a:pt x="133552" y="618153"/>
                    <a:pt x="133552" y="621730"/>
                    <a:pt x="136682" y="625305"/>
                  </a:cubicBezTo>
                  <a:cubicBezTo>
                    <a:pt x="139810" y="618153"/>
                    <a:pt x="146069" y="611001"/>
                    <a:pt x="149198" y="607426"/>
                  </a:cubicBezTo>
                  <a:close/>
                  <a:moveTo>
                    <a:pt x="153370" y="239054"/>
                  </a:moveTo>
                  <a:cubicBezTo>
                    <a:pt x="143357" y="235751"/>
                    <a:pt x="133344" y="225844"/>
                    <a:pt x="133344" y="212631"/>
                  </a:cubicBezTo>
                  <a:cubicBezTo>
                    <a:pt x="130007" y="209329"/>
                    <a:pt x="130007" y="209329"/>
                    <a:pt x="126669" y="206026"/>
                  </a:cubicBezTo>
                  <a:cubicBezTo>
                    <a:pt x="126669" y="209329"/>
                    <a:pt x="130007" y="212631"/>
                    <a:pt x="130007" y="212631"/>
                  </a:cubicBezTo>
                  <a:cubicBezTo>
                    <a:pt x="130007" y="215935"/>
                    <a:pt x="133344" y="219237"/>
                    <a:pt x="133344" y="225844"/>
                  </a:cubicBezTo>
                  <a:cubicBezTo>
                    <a:pt x="133344" y="229146"/>
                    <a:pt x="130007" y="232449"/>
                    <a:pt x="126669" y="235751"/>
                  </a:cubicBezTo>
                  <a:cubicBezTo>
                    <a:pt x="126669" y="239054"/>
                    <a:pt x="123332" y="239054"/>
                    <a:pt x="123332" y="239054"/>
                  </a:cubicBezTo>
                  <a:cubicBezTo>
                    <a:pt x="123332" y="242356"/>
                    <a:pt x="119994" y="245660"/>
                    <a:pt x="119994" y="245660"/>
                  </a:cubicBezTo>
                  <a:cubicBezTo>
                    <a:pt x="123332" y="245660"/>
                    <a:pt x="130007" y="242356"/>
                    <a:pt x="133344" y="242356"/>
                  </a:cubicBezTo>
                  <a:cubicBezTo>
                    <a:pt x="140019" y="242356"/>
                    <a:pt x="146694" y="242356"/>
                    <a:pt x="146694" y="245660"/>
                  </a:cubicBezTo>
                  <a:cubicBezTo>
                    <a:pt x="150032" y="242356"/>
                    <a:pt x="150032" y="239054"/>
                    <a:pt x="153370" y="239054"/>
                  </a:cubicBezTo>
                  <a:close/>
                  <a:moveTo>
                    <a:pt x="159627" y="671197"/>
                  </a:moveTo>
                  <a:cubicBezTo>
                    <a:pt x="156498" y="671197"/>
                    <a:pt x="153368" y="674674"/>
                    <a:pt x="150240" y="674674"/>
                  </a:cubicBezTo>
                  <a:cubicBezTo>
                    <a:pt x="147111" y="674674"/>
                    <a:pt x="147111" y="674674"/>
                    <a:pt x="147111" y="671197"/>
                  </a:cubicBezTo>
                  <a:cubicBezTo>
                    <a:pt x="147111" y="674674"/>
                    <a:pt x="147111" y="674674"/>
                    <a:pt x="147111" y="674674"/>
                  </a:cubicBezTo>
                  <a:cubicBezTo>
                    <a:pt x="147111" y="678150"/>
                    <a:pt x="150240" y="678150"/>
                    <a:pt x="153368" y="681627"/>
                  </a:cubicBezTo>
                  <a:cubicBezTo>
                    <a:pt x="153368" y="681627"/>
                    <a:pt x="153368" y="681627"/>
                    <a:pt x="156498" y="678150"/>
                  </a:cubicBezTo>
                  <a:cubicBezTo>
                    <a:pt x="156498" y="674674"/>
                    <a:pt x="159627" y="674674"/>
                    <a:pt x="159627" y="671197"/>
                  </a:cubicBezTo>
                  <a:close/>
                  <a:moveTo>
                    <a:pt x="163799" y="447071"/>
                  </a:moveTo>
                  <a:cubicBezTo>
                    <a:pt x="160422" y="447071"/>
                    <a:pt x="160422" y="443711"/>
                    <a:pt x="160422" y="440350"/>
                  </a:cubicBezTo>
                  <a:cubicBezTo>
                    <a:pt x="157043" y="440350"/>
                    <a:pt x="153667" y="440350"/>
                    <a:pt x="150290" y="440350"/>
                  </a:cubicBezTo>
                  <a:cubicBezTo>
                    <a:pt x="140157" y="440350"/>
                    <a:pt x="130026" y="430267"/>
                    <a:pt x="130026" y="416824"/>
                  </a:cubicBezTo>
                  <a:cubicBezTo>
                    <a:pt x="130026" y="413464"/>
                    <a:pt x="126648" y="410103"/>
                    <a:pt x="126648" y="403382"/>
                  </a:cubicBezTo>
                  <a:cubicBezTo>
                    <a:pt x="119894" y="403382"/>
                    <a:pt x="116517" y="403382"/>
                    <a:pt x="113139" y="400021"/>
                  </a:cubicBezTo>
                  <a:cubicBezTo>
                    <a:pt x="106385" y="400021"/>
                    <a:pt x="103008" y="403382"/>
                    <a:pt x="103008" y="403382"/>
                  </a:cubicBezTo>
                  <a:cubicBezTo>
                    <a:pt x="99630" y="403382"/>
                    <a:pt x="96253" y="406742"/>
                    <a:pt x="92876" y="406742"/>
                  </a:cubicBezTo>
                  <a:cubicBezTo>
                    <a:pt x="92876" y="410103"/>
                    <a:pt x="96253" y="410103"/>
                    <a:pt x="96253" y="410103"/>
                  </a:cubicBezTo>
                  <a:cubicBezTo>
                    <a:pt x="103008" y="413464"/>
                    <a:pt x="106385" y="420185"/>
                    <a:pt x="109762" y="426906"/>
                  </a:cubicBezTo>
                  <a:cubicBezTo>
                    <a:pt x="109762" y="430267"/>
                    <a:pt x="109762" y="430267"/>
                    <a:pt x="113139" y="430267"/>
                  </a:cubicBezTo>
                  <a:cubicBezTo>
                    <a:pt x="113139" y="430267"/>
                    <a:pt x="113139" y="430267"/>
                    <a:pt x="116517" y="430267"/>
                  </a:cubicBezTo>
                  <a:cubicBezTo>
                    <a:pt x="123271" y="430267"/>
                    <a:pt x="133403" y="430267"/>
                    <a:pt x="133403" y="440350"/>
                  </a:cubicBezTo>
                  <a:cubicBezTo>
                    <a:pt x="146913" y="440350"/>
                    <a:pt x="157043" y="447071"/>
                    <a:pt x="160422" y="460514"/>
                  </a:cubicBezTo>
                  <a:cubicBezTo>
                    <a:pt x="160422" y="453793"/>
                    <a:pt x="163799" y="450432"/>
                    <a:pt x="163799" y="447071"/>
                  </a:cubicBezTo>
                  <a:close/>
                  <a:moveTo>
                    <a:pt x="167971" y="504319"/>
                  </a:moveTo>
                  <a:cubicBezTo>
                    <a:pt x="167971" y="504319"/>
                    <a:pt x="167971" y="504319"/>
                    <a:pt x="164424" y="504319"/>
                  </a:cubicBezTo>
                  <a:cubicBezTo>
                    <a:pt x="164424" y="504319"/>
                    <a:pt x="164424" y="504319"/>
                    <a:pt x="160878" y="504319"/>
                  </a:cubicBezTo>
                  <a:cubicBezTo>
                    <a:pt x="160878" y="517973"/>
                    <a:pt x="150240" y="524799"/>
                    <a:pt x="136055" y="524799"/>
                  </a:cubicBezTo>
                  <a:cubicBezTo>
                    <a:pt x="136055" y="524799"/>
                    <a:pt x="136055" y="524799"/>
                    <a:pt x="132509" y="524799"/>
                  </a:cubicBezTo>
                  <a:cubicBezTo>
                    <a:pt x="136055" y="528213"/>
                    <a:pt x="136055" y="531627"/>
                    <a:pt x="136055" y="535040"/>
                  </a:cubicBezTo>
                  <a:cubicBezTo>
                    <a:pt x="136055" y="538453"/>
                    <a:pt x="136055" y="538453"/>
                    <a:pt x="136055" y="541867"/>
                  </a:cubicBezTo>
                  <a:cubicBezTo>
                    <a:pt x="139601" y="538453"/>
                    <a:pt x="143147" y="538453"/>
                    <a:pt x="143147" y="538453"/>
                  </a:cubicBezTo>
                  <a:cubicBezTo>
                    <a:pt x="146693" y="538453"/>
                    <a:pt x="146693" y="538453"/>
                    <a:pt x="146693" y="541867"/>
                  </a:cubicBezTo>
                  <a:cubicBezTo>
                    <a:pt x="153786" y="535040"/>
                    <a:pt x="157333" y="535040"/>
                    <a:pt x="160878" y="535040"/>
                  </a:cubicBezTo>
                  <a:cubicBezTo>
                    <a:pt x="164424" y="535040"/>
                    <a:pt x="167971" y="535040"/>
                    <a:pt x="167971" y="535040"/>
                  </a:cubicBezTo>
                  <a:cubicBezTo>
                    <a:pt x="167971" y="535040"/>
                    <a:pt x="167971" y="535040"/>
                    <a:pt x="167971" y="531627"/>
                  </a:cubicBezTo>
                  <a:cubicBezTo>
                    <a:pt x="167971" y="528213"/>
                    <a:pt x="167971" y="528213"/>
                    <a:pt x="167971" y="524799"/>
                  </a:cubicBezTo>
                  <a:cubicBezTo>
                    <a:pt x="167971" y="521387"/>
                    <a:pt x="167971" y="517973"/>
                    <a:pt x="167971" y="517973"/>
                  </a:cubicBezTo>
                  <a:cubicBezTo>
                    <a:pt x="167971" y="514559"/>
                    <a:pt x="167971" y="511147"/>
                    <a:pt x="167971" y="507733"/>
                  </a:cubicBezTo>
                  <a:cubicBezTo>
                    <a:pt x="167971" y="507733"/>
                    <a:pt x="167971" y="504319"/>
                    <a:pt x="167971" y="504319"/>
                  </a:cubicBezTo>
                  <a:close/>
                  <a:moveTo>
                    <a:pt x="174229" y="725432"/>
                  </a:moveTo>
                  <a:cubicBezTo>
                    <a:pt x="174229" y="725432"/>
                    <a:pt x="170057" y="729604"/>
                    <a:pt x="170057" y="733776"/>
                  </a:cubicBezTo>
                  <a:cubicBezTo>
                    <a:pt x="170057" y="733776"/>
                    <a:pt x="170057" y="733776"/>
                    <a:pt x="174229" y="733776"/>
                  </a:cubicBezTo>
                  <a:cubicBezTo>
                    <a:pt x="174229" y="733776"/>
                    <a:pt x="174229" y="733776"/>
                    <a:pt x="174229" y="729604"/>
                  </a:cubicBezTo>
                  <a:cubicBezTo>
                    <a:pt x="174229" y="729604"/>
                    <a:pt x="174229" y="729604"/>
                    <a:pt x="174229" y="725432"/>
                  </a:cubicBezTo>
                  <a:close/>
                  <a:moveTo>
                    <a:pt x="176315" y="967405"/>
                  </a:moveTo>
                  <a:lnTo>
                    <a:pt x="174228" y="967405"/>
                  </a:lnTo>
                  <a:lnTo>
                    <a:pt x="174228" y="969491"/>
                  </a:lnTo>
                  <a:lnTo>
                    <a:pt x="176315" y="969491"/>
                  </a:lnTo>
                  <a:close/>
                  <a:moveTo>
                    <a:pt x="184658" y="277518"/>
                  </a:moveTo>
                  <a:cubicBezTo>
                    <a:pt x="184658" y="274104"/>
                    <a:pt x="181083" y="274104"/>
                    <a:pt x="181083" y="270690"/>
                  </a:cubicBezTo>
                  <a:cubicBezTo>
                    <a:pt x="177506" y="274104"/>
                    <a:pt x="173931" y="274104"/>
                    <a:pt x="170354" y="274104"/>
                  </a:cubicBezTo>
                  <a:cubicBezTo>
                    <a:pt x="166779" y="274104"/>
                    <a:pt x="163202" y="274104"/>
                    <a:pt x="159627" y="274104"/>
                  </a:cubicBezTo>
                  <a:cubicBezTo>
                    <a:pt x="159627" y="274104"/>
                    <a:pt x="159627" y="277518"/>
                    <a:pt x="159627" y="280930"/>
                  </a:cubicBezTo>
                  <a:cubicBezTo>
                    <a:pt x="173931" y="280930"/>
                    <a:pt x="177506" y="287758"/>
                    <a:pt x="177506" y="301412"/>
                  </a:cubicBezTo>
                  <a:cubicBezTo>
                    <a:pt x="177506" y="301412"/>
                    <a:pt x="177506" y="304824"/>
                    <a:pt x="177506" y="308238"/>
                  </a:cubicBezTo>
                  <a:cubicBezTo>
                    <a:pt x="177506" y="308238"/>
                    <a:pt x="181083" y="304824"/>
                    <a:pt x="184658" y="304824"/>
                  </a:cubicBezTo>
                  <a:cubicBezTo>
                    <a:pt x="184658" y="301412"/>
                    <a:pt x="181083" y="297998"/>
                    <a:pt x="181083" y="291170"/>
                  </a:cubicBezTo>
                  <a:cubicBezTo>
                    <a:pt x="181083" y="284344"/>
                    <a:pt x="181083" y="284344"/>
                    <a:pt x="184658" y="277518"/>
                  </a:cubicBezTo>
                  <a:close/>
                  <a:moveTo>
                    <a:pt x="190917" y="192467"/>
                  </a:moveTo>
                  <a:cubicBezTo>
                    <a:pt x="187440" y="192467"/>
                    <a:pt x="187440" y="189338"/>
                    <a:pt x="187440" y="189338"/>
                  </a:cubicBezTo>
                  <a:cubicBezTo>
                    <a:pt x="183963" y="189338"/>
                    <a:pt x="183963" y="192467"/>
                    <a:pt x="180487" y="192467"/>
                  </a:cubicBezTo>
                  <a:cubicBezTo>
                    <a:pt x="183963" y="195597"/>
                    <a:pt x="187440" y="195597"/>
                    <a:pt x="190917" y="201854"/>
                  </a:cubicBezTo>
                  <a:cubicBezTo>
                    <a:pt x="190917" y="198725"/>
                    <a:pt x="190917" y="198725"/>
                    <a:pt x="190917" y="198725"/>
                  </a:cubicBezTo>
                  <a:cubicBezTo>
                    <a:pt x="190917" y="195597"/>
                    <a:pt x="190917" y="195597"/>
                    <a:pt x="190917" y="192467"/>
                  </a:cubicBezTo>
                  <a:close/>
                  <a:moveTo>
                    <a:pt x="190917" y="84258"/>
                  </a:moveTo>
                  <a:cubicBezTo>
                    <a:pt x="187267" y="84258"/>
                    <a:pt x="183615" y="84258"/>
                    <a:pt x="176315" y="80868"/>
                  </a:cubicBezTo>
                  <a:cubicBezTo>
                    <a:pt x="179965" y="84258"/>
                    <a:pt x="179965" y="87648"/>
                    <a:pt x="179965" y="91037"/>
                  </a:cubicBezTo>
                  <a:cubicBezTo>
                    <a:pt x="179965" y="94427"/>
                    <a:pt x="179965" y="97817"/>
                    <a:pt x="176315" y="101207"/>
                  </a:cubicBezTo>
                  <a:cubicBezTo>
                    <a:pt x="179965" y="104596"/>
                    <a:pt x="183615" y="104596"/>
                    <a:pt x="183615" y="107986"/>
                  </a:cubicBezTo>
                  <a:cubicBezTo>
                    <a:pt x="183615" y="104596"/>
                    <a:pt x="183615" y="104596"/>
                    <a:pt x="183615" y="104596"/>
                  </a:cubicBezTo>
                  <a:cubicBezTo>
                    <a:pt x="183615" y="94427"/>
                    <a:pt x="187267" y="91037"/>
                    <a:pt x="190917" y="84258"/>
                  </a:cubicBezTo>
                  <a:close/>
                  <a:moveTo>
                    <a:pt x="201346" y="1104819"/>
                  </a:moveTo>
                  <a:cubicBezTo>
                    <a:pt x="194194" y="1101430"/>
                    <a:pt x="190619" y="1098040"/>
                    <a:pt x="187042" y="1094650"/>
                  </a:cubicBezTo>
                  <a:cubicBezTo>
                    <a:pt x="183467" y="1098040"/>
                    <a:pt x="179890" y="1101430"/>
                    <a:pt x="176315" y="1104819"/>
                  </a:cubicBezTo>
                  <a:cubicBezTo>
                    <a:pt x="176315" y="1108209"/>
                    <a:pt x="179890" y="1108209"/>
                    <a:pt x="179890" y="1114989"/>
                  </a:cubicBezTo>
                  <a:cubicBezTo>
                    <a:pt x="183467" y="1118378"/>
                    <a:pt x="187042" y="1121768"/>
                    <a:pt x="190619" y="1121768"/>
                  </a:cubicBezTo>
                  <a:cubicBezTo>
                    <a:pt x="190619" y="1114989"/>
                    <a:pt x="194194" y="1108209"/>
                    <a:pt x="201346" y="1104819"/>
                  </a:cubicBezTo>
                  <a:close/>
                  <a:moveTo>
                    <a:pt x="201346" y="992342"/>
                  </a:moveTo>
                  <a:cubicBezTo>
                    <a:pt x="197943" y="989023"/>
                    <a:pt x="194540" y="989023"/>
                    <a:pt x="194540" y="985705"/>
                  </a:cubicBezTo>
                  <a:cubicBezTo>
                    <a:pt x="191135" y="982386"/>
                    <a:pt x="187732" y="979068"/>
                    <a:pt x="184329" y="975749"/>
                  </a:cubicBezTo>
                  <a:cubicBezTo>
                    <a:pt x="184329" y="979068"/>
                    <a:pt x="184329" y="979068"/>
                    <a:pt x="184329" y="982386"/>
                  </a:cubicBezTo>
                  <a:cubicBezTo>
                    <a:pt x="184329" y="985705"/>
                    <a:pt x="184329" y="985705"/>
                    <a:pt x="184329" y="985705"/>
                  </a:cubicBezTo>
                  <a:cubicBezTo>
                    <a:pt x="184329" y="989023"/>
                    <a:pt x="184329" y="989023"/>
                    <a:pt x="184329" y="992342"/>
                  </a:cubicBezTo>
                  <a:cubicBezTo>
                    <a:pt x="184329" y="998979"/>
                    <a:pt x="180925" y="1005616"/>
                    <a:pt x="177522" y="1008935"/>
                  </a:cubicBezTo>
                  <a:cubicBezTo>
                    <a:pt x="174119" y="1015572"/>
                    <a:pt x="167311" y="1018891"/>
                    <a:pt x="160505" y="1022209"/>
                  </a:cubicBezTo>
                  <a:cubicBezTo>
                    <a:pt x="157101" y="1028847"/>
                    <a:pt x="146890" y="1032165"/>
                    <a:pt x="140084" y="1032165"/>
                  </a:cubicBezTo>
                  <a:cubicBezTo>
                    <a:pt x="136680" y="1032165"/>
                    <a:pt x="136680" y="1032165"/>
                    <a:pt x="136680" y="1032165"/>
                  </a:cubicBezTo>
                  <a:cubicBezTo>
                    <a:pt x="140084" y="1035484"/>
                    <a:pt x="140084" y="1042121"/>
                    <a:pt x="140084" y="1048758"/>
                  </a:cubicBezTo>
                  <a:cubicBezTo>
                    <a:pt x="143487" y="1048758"/>
                    <a:pt x="143487" y="1048758"/>
                    <a:pt x="143487" y="1048758"/>
                  </a:cubicBezTo>
                  <a:cubicBezTo>
                    <a:pt x="146890" y="1048758"/>
                    <a:pt x="146890" y="1048758"/>
                    <a:pt x="146890" y="1048758"/>
                  </a:cubicBezTo>
                  <a:cubicBezTo>
                    <a:pt x="150295" y="1048758"/>
                    <a:pt x="150295" y="1048758"/>
                    <a:pt x="153698" y="1048758"/>
                  </a:cubicBezTo>
                  <a:cubicBezTo>
                    <a:pt x="153698" y="1038802"/>
                    <a:pt x="160505" y="1032165"/>
                    <a:pt x="170716" y="1032165"/>
                  </a:cubicBezTo>
                  <a:cubicBezTo>
                    <a:pt x="170716" y="1015572"/>
                    <a:pt x="184329" y="1002298"/>
                    <a:pt x="197943" y="1002298"/>
                  </a:cubicBezTo>
                  <a:cubicBezTo>
                    <a:pt x="197943" y="998979"/>
                    <a:pt x="201346" y="995661"/>
                    <a:pt x="201346" y="992342"/>
                  </a:cubicBezTo>
                  <a:close/>
                  <a:moveTo>
                    <a:pt x="207605" y="372903"/>
                  </a:moveTo>
                  <a:cubicBezTo>
                    <a:pt x="200930" y="369253"/>
                    <a:pt x="194255" y="365603"/>
                    <a:pt x="190917" y="358301"/>
                  </a:cubicBezTo>
                  <a:cubicBezTo>
                    <a:pt x="187579" y="358301"/>
                    <a:pt x="180904" y="358301"/>
                    <a:pt x="177567" y="358301"/>
                  </a:cubicBezTo>
                  <a:cubicBezTo>
                    <a:pt x="177567" y="358301"/>
                    <a:pt x="177567" y="361951"/>
                    <a:pt x="174229" y="365603"/>
                  </a:cubicBezTo>
                  <a:cubicBezTo>
                    <a:pt x="177567" y="365603"/>
                    <a:pt x="180904" y="369253"/>
                    <a:pt x="184242" y="372903"/>
                  </a:cubicBezTo>
                  <a:cubicBezTo>
                    <a:pt x="184242" y="372903"/>
                    <a:pt x="187579" y="372903"/>
                    <a:pt x="190917" y="372903"/>
                  </a:cubicBezTo>
                  <a:cubicBezTo>
                    <a:pt x="190917" y="372903"/>
                    <a:pt x="194255" y="372903"/>
                    <a:pt x="197592" y="372903"/>
                  </a:cubicBezTo>
                  <a:cubicBezTo>
                    <a:pt x="200930" y="372903"/>
                    <a:pt x="200930" y="372903"/>
                    <a:pt x="204267" y="372903"/>
                  </a:cubicBezTo>
                  <a:cubicBezTo>
                    <a:pt x="204267" y="372903"/>
                    <a:pt x="204267" y="372903"/>
                    <a:pt x="207605" y="372903"/>
                  </a:cubicBezTo>
                  <a:close/>
                  <a:moveTo>
                    <a:pt x="213862" y="899263"/>
                  </a:moveTo>
                  <a:cubicBezTo>
                    <a:pt x="207307" y="899263"/>
                    <a:pt x="207307" y="888834"/>
                    <a:pt x="207307" y="885357"/>
                  </a:cubicBezTo>
                  <a:cubicBezTo>
                    <a:pt x="207307" y="881881"/>
                    <a:pt x="207307" y="881881"/>
                    <a:pt x="207307" y="881881"/>
                  </a:cubicBezTo>
                  <a:cubicBezTo>
                    <a:pt x="204028" y="885357"/>
                    <a:pt x="197471" y="888834"/>
                    <a:pt x="190916" y="888834"/>
                  </a:cubicBezTo>
                  <a:cubicBezTo>
                    <a:pt x="190916" y="888834"/>
                    <a:pt x="194194" y="892311"/>
                    <a:pt x="197471" y="895787"/>
                  </a:cubicBezTo>
                  <a:cubicBezTo>
                    <a:pt x="204028" y="895787"/>
                    <a:pt x="207307" y="899263"/>
                    <a:pt x="213862" y="902740"/>
                  </a:cubicBezTo>
                  <a:cubicBezTo>
                    <a:pt x="213862" y="902740"/>
                    <a:pt x="213862" y="902740"/>
                    <a:pt x="213862" y="899263"/>
                  </a:cubicBezTo>
                  <a:close/>
                  <a:moveTo>
                    <a:pt x="213862" y="368732"/>
                  </a:moveTo>
                  <a:lnTo>
                    <a:pt x="211775" y="368732"/>
                  </a:lnTo>
                  <a:lnTo>
                    <a:pt x="211775" y="370818"/>
                  </a:lnTo>
                  <a:lnTo>
                    <a:pt x="213862" y="370818"/>
                  </a:lnTo>
                  <a:close/>
                  <a:moveTo>
                    <a:pt x="234722" y="954890"/>
                  </a:moveTo>
                  <a:cubicBezTo>
                    <a:pt x="231245" y="951413"/>
                    <a:pt x="227768" y="944460"/>
                    <a:pt x="227768" y="944460"/>
                  </a:cubicBezTo>
                  <a:cubicBezTo>
                    <a:pt x="227768" y="944460"/>
                    <a:pt x="224291" y="944460"/>
                    <a:pt x="224291" y="947937"/>
                  </a:cubicBezTo>
                  <a:cubicBezTo>
                    <a:pt x="227768" y="947937"/>
                    <a:pt x="231245" y="951413"/>
                    <a:pt x="234722" y="954890"/>
                  </a:cubicBezTo>
                  <a:close/>
                  <a:moveTo>
                    <a:pt x="238894" y="579414"/>
                  </a:moveTo>
                  <a:cubicBezTo>
                    <a:pt x="238894" y="579414"/>
                    <a:pt x="238894" y="579414"/>
                    <a:pt x="235764" y="579414"/>
                  </a:cubicBezTo>
                  <a:cubicBezTo>
                    <a:pt x="235764" y="579414"/>
                    <a:pt x="235764" y="583586"/>
                    <a:pt x="232635" y="583586"/>
                  </a:cubicBezTo>
                  <a:cubicBezTo>
                    <a:pt x="232635" y="583586"/>
                    <a:pt x="235764" y="583586"/>
                    <a:pt x="235764" y="587758"/>
                  </a:cubicBezTo>
                  <a:cubicBezTo>
                    <a:pt x="235764" y="583586"/>
                    <a:pt x="238894" y="583586"/>
                    <a:pt x="238894" y="579414"/>
                  </a:cubicBezTo>
                  <a:close/>
                  <a:moveTo>
                    <a:pt x="238894" y="430893"/>
                  </a:moveTo>
                  <a:cubicBezTo>
                    <a:pt x="238894" y="427555"/>
                    <a:pt x="238894" y="424218"/>
                    <a:pt x="235417" y="420880"/>
                  </a:cubicBezTo>
                  <a:cubicBezTo>
                    <a:pt x="235417" y="424218"/>
                    <a:pt x="231940" y="424218"/>
                    <a:pt x="228463" y="427555"/>
                  </a:cubicBezTo>
                  <a:cubicBezTo>
                    <a:pt x="235417" y="430893"/>
                    <a:pt x="238894" y="430893"/>
                    <a:pt x="238894" y="437568"/>
                  </a:cubicBezTo>
                  <a:cubicBezTo>
                    <a:pt x="238894" y="434230"/>
                    <a:pt x="238894" y="430893"/>
                    <a:pt x="238894" y="430893"/>
                  </a:cubicBezTo>
                  <a:close/>
                  <a:moveTo>
                    <a:pt x="240980" y="164306"/>
                  </a:moveTo>
                  <a:cubicBezTo>
                    <a:pt x="237852" y="167783"/>
                    <a:pt x="231593" y="171260"/>
                    <a:pt x="225335" y="171260"/>
                  </a:cubicBezTo>
                  <a:cubicBezTo>
                    <a:pt x="225335" y="171260"/>
                    <a:pt x="225335" y="171260"/>
                    <a:pt x="222206" y="171260"/>
                  </a:cubicBezTo>
                  <a:cubicBezTo>
                    <a:pt x="225335" y="174737"/>
                    <a:pt x="228465" y="174737"/>
                    <a:pt x="231593" y="174737"/>
                  </a:cubicBezTo>
                  <a:cubicBezTo>
                    <a:pt x="234722" y="171260"/>
                    <a:pt x="237852" y="167783"/>
                    <a:pt x="240980" y="167783"/>
                  </a:cubicBezTo>
                  <a:cubicBezTo>
                    <a:pt x="240980" y="167783"/>
                    <a:pt x="240980" y="167783"/>
                    <a:pt x="240980" y="164306"/>
                  </a:cubicBezTo>
                  <a:close/>
                  <a:moveTo>
                    <a:pt x="251410" y="655552"/>
                  </a:moveTo>
                  <a:cubicBezTo>
                    <a:pt x="251410" y="652424"/>
                    <a:pt x="251410" y="652424"/>
                    <a:pt x="248131" y="652424"/>
                  </a:cubicBezTo>
                  <a:cubicBezTo>
                    <a:pt x="244854" y="652424"/>
                    <a:pt x="241576" y="652424"/>
                    <a:pt x="238297" y="652424"/>
                  </a:cubicBezTo>
                  <a:cubicBezTo>
                    <a:pt x="235019" y="655552"/>
                    <a:pt x="231742" y="655552"/>
                    <a:pt x="228463" y="655552"/>
                  </a:cubicBezTo>
                  <a:cubicBezTo>
                    <a:pt x="228463" y="658682"/>
                    <a:pt x="231742" y="658682"/>
                    <a:pt x="231742" y="661811"/>
                  </a:cubicBezTo>
                  <a:cubicBezTo>
                    <a:pt x="235019" y="661811"/>
                    <a:pt x="238297" y="664940"/>
                    <a:pt x="238297" y="664940"/>
                  </a:cubicBezTo>
                  <a:cubicBezTo>
                    <a:pt x="241576" y="661811"/>
                    <a:pt x="248131" y="658682"/>
                    <a:pt x="251410" y="658682"/>
                  </a:cubicBezTo>
                  <a:cubicBezTo>
                    <a:pt x="251410" y="658682"/>
                    <a:pt x="251410" y="658682"/>
                    <a:pt x="251410" y="655552"/>
                  </a:cubicBezTo>
                  <a:close/>
                  <a:moveTo>
                    <a:pt x="251410" y="463643"/>
                  </a:moveTo>
                  <a:cubicBezTo>
                    <a:pt x="248281" y="460514"/>
                    <a:pt x="245151" y="457384"/>
                    <a:pt x="242022" y="454256"/>
                  </a:cubicBezTo>
                  <a:cubicBezTo>
                    <a:pt x="238894" y="457384"/>
                    <a:pt x="238894" y="457384"/>
                    <a:pt x="238894" y="460514"/>
                  </a:cubicBezTo>
                  <a:cubicBezTo>
                    <a:pt x="242022" y="460514"/>
                    <a:pt x="245151" y="460514"/>
                    <a:pt x="248281" y="463643"/>
                  </a:cubicBezTo>
                  <a:cubicBezTo>
                    <a:pt x="248281" y="463643"/>
                    <a:pt x="251410" y="466772"/>
                    <a:pt x="251410" y="466772"/>
                  </a:cubicBezTo>
                  <a:cubicBezTo>
                    <a:pt x="251410" y="466772"/>
                    <a:pt x="251410" y="466772"/>
                    <a:pt x="251410" y="463643"/>
                  </a:cubicBezTo>
                  <a:close/>
                  <a:moveTo>
                    <a:pt x="251410" y="335878"/>
                  </a:moveTo>
                  <a:cubicBezTo>
                    <a:pt x="251410" y="332488"/>
                    <a:pt x="248019" y="332488"/>
                    <a:pt x="248019" y="329097"/>
                  </a:cubicBezTo>
                  <a:cubicBezTo>
                    <a:pt x="244629" y="329097"/>
                    <a:pt x="241241" y="329097"/>
                    <a:pt x="237850" y="329097"/>
                  </a:cubicBezTo>
                  <a:cubicBezTo>
                    <a:pt x="234460" y="335878"/>
                    <a:pt x="231070" y="342657"/>
                    <a:pt x="224291" y="342657"/>
                  </a:cubicBezTo>
                  <a:cubicBezTo>
                    <a:pt x="224291" y="346047"/>
                    <a:pt x="227681" y="349437"/>
                    <a:pt x="227681" y="352826"/>
                  </a:cubicBezTo>
                  <a:cubicBezTo>
                    <a:pt x="227681" y="352826"/>
                    <a:pt x="227681" y="356216"/>
                    <a:pt x="224291" y="356216"/>
                  </a:cubicBezTo>
                  <a:cubicBezTo>
                    <a:pt x="231070" y="346047"/>
                    <a:pt x="241241" y="342657"/>
                    <a:pt x="251410" y="342657"/>
                  </a:cubicBezTo>
                  <a:cubicBezTo>
                    <a:pt x="251410" y="339266"/>
                    <a:pt x="251410" y="339266"/>
                    <a:pt x="251410" y="335878"/>
                  </a:cubicBezTo>
                  <a:close/>
                  <a:moveTo>
                    <a:pt x="251410" y="206026"/>
                  </a:moveTo>
                  <a:cubicBezTo>
                    <a:pt x="251410" y="206026"/>
                    <a:pt x="251410" y="206026"/>
                    <a:pt x="249323" y="206026"/>
                  </a:cubicBezTo>
                  <a:cubicBezTo>
                    <a:pt x="249323" y="206026"/>
                    <a:pt x="249323" y="206026"/>
                    <a:pt x="251410" y="210198"/>
                  </a:cubicBezTo>
                  <a:cubicBezTo>
                    <a:pt x="251410" y="206026"/>
                    <a:pt x="251410" y="206026"/>
                    <a:pt x="251410" y="206026"/>
                  </a:cubicBezTo>
                  <a:close/>
                  <a:moveTo>
                    <a:pt x="255581" y="759421"/>
                  </a:moveTo>
                  <a:cubicBezTo>
                    <a:pt x="252212" y="759421"/>
                    <a:pt x="252212" y="755986"/>
                    <a:pt x="252212" y="752550"/>
                  </a:cubicBezTo>
                  <a:cubicBezTo>
                    <a:pt x="245473" y="752550"/>
                    <a:pt x="238733" y="752550"/>
                    <a:pt x="235363" y="752550"/>
                  </a:cubicBezTo>
                  <a:cubicBezTo>
                    <a:pt x="235363" y="752550"/>
                    <a:pt x="235363" y="752550"/>
                    <a:pt x="235363" y="755986"/>
                  </a:cubicBezTo>
                  <a:cubicBezTo>
                    <a:pt x="235363" y="769730"/>
                    <a:pt x="225254" y="783471"/>
                    <a:pt x="211775" y="783471"/>
                  </a:cubicBezTo>
                  <a:cubicBezTo>
                    <a:pt x="211775" y="783471"/>
                    <a:pt x="211775" y="783471"/>
                    <a:pt x="211775" y="786907"/>
                  </a:cubicBezTo>
                  <a:cubicBezTo>
                    <a:pt x="221884" y="790344"/>
                    <a:pt x="228624" y="797214"/>
                    <a:pt x="228624" y="810957"/>
                  </a:cubicBezTo>
                  <a:cubicBezTo>
                    <a:pt x="231994" y="810957"/>
                    <a:pt x="231994" y="810957"/>
                    <a:pt x="231994" y="810957"/>
                  </a:cubicBezTo>
                  <a:cubicBezTo>
                    <a:pt x="228624" y="804087"/>
                    <a:pt x="225254" y="797214"/>
                    <a:pt x="225254" y="790344"/>
                  </a:cubicBezTo>
                  <a:cubicBezTo>
                    <a:pt x="225254" y="773164"/>
                    <a:pt x="238733" y="759421"/>
                    <a:pt x="252212" y="759421"/>
                  </a:cubicBezTo>
                  <a:cubicBezTo>
                    <a:pt x="252212" y="759421"/>
                    <a:pt x="252212" y="759421"/>
                    <a:pt x="255581" y="759421"/>
                  </a:cubicBezTo>
                  <a:close/>
                  <a:moveTo>
                    <a:pt x="257285" y="967283"/>
                  </a:moveTo>
                  <a:lnTo>
                    <a:pt x="257285" y="987660"/>
                  </a:lnTo>
                  <a:lnTo>
                    <a:pt x="252453" y="978476"/>
                  </a:lnTo>
                  <a:cubicBezTo>
                    <a:pt x="252453" y="975107"/>
                    <a:pt x="254226" y="970895"/>
                    <a:pt x="256886" y="967525"/>
                  </a:cubicBezTo>
                  <a:close/>
                  <a:moveTo>
                    <a:pt x="257285" y="54825"/>
                  </a:moveTo>
                  <a:lnTo>
                    <a:pt x="257285" y="89723"/>
                  </a:lnTo>
                  <a:lnTo>
                    <a:pt x="249323" y="87125"/>
                  </a:lnTo>
                  <a:cubicBezTo>
                    <a:pt x="245847" y="93931"/>
                    <a:pt x="238894" y="100739"/>
                    <a:pt x="231940" y="104142"/>
                  </a:cubicBezTo>
                  <a:cubicBezTo>
                    <a:pt x="231940" y="117755"/>
                    <a:pt x="221510" y="124563"/>
                    <a:pt x="207603" y="124563"/>
                  </a:cubicBezTo>
                  <a:cubicBezTo>
                    <a:pt x="207603" y="127966"/>
                    <a:pt x="207603" y="127966"/>
                    <a:pt x="207603" y="131370"/>
                  </a:cubicBezTo>
                  <a:cubicBezTo>
                    <a:pt x="207603" y="134773"/>
                    <a:pt x="211080" y="134773"/>
                    <a:pt x="211080" y="134773"/>
                  </a:cubicBezTo>
                  <a:cubicBezTo>
                    <a:pt x="214557" y="131370"/>
                    <a:pt x="221510" y="127966"/>
                    <a:pt x="224986" y="127966"/>
                  </a:cubicBezTo>
                  <a:cubicBezTo>
                    <a:pt x="238894" y="127966"/>
                    <a:pt x="245847" y="138176"/>
                    <a:pt x="249323" y="151791"/>
                  </a:cubicBezTo>
                  <a:cubicBezTo>
                    <a:pt x="249323" y="148387"/>
                    <a:pt x="252800" y="144984"/>
                    <a:pt x="252800" y="144984"/>
                  </a:cubicBezTo>
                  <a:cubicBezTo>
                    <a:pt x="242371" y="141581"/>
                    <a:pt x="238894" y="131370"/>
                    <a:pt x="238894" y="121160"/>
                  </a:cubicBezTo>
                  <a:cubicBezTo>
                    <a:pt x="238894" y="114353"/>
                    <a:pt x="240632" y="107546"/>
                    <a:pt x="244109" y="102440"/>
                  </a:cubicBezTo>
                  <a:lnTo>
                    <a:pt x="257285" y="95274"/>
                  </a:lnTo>
                  <a:lnTo>
                    <a:pt x="257285" y="276277"/>
                  </a:lnTo>
                  <a:lnTo>
                    <a:pt x="255878" y="276949"/>
                  </a:lnTo>
                  <a:cubicBezTo>
                    <a:pt x="252601" y="276949"/>
                    <a:pt x="252601" y="276949"/>
                    <a:pt x="252601" y="276949"/>
                  </a:cubicBezTo>
                  <a:cubicBezTo>
                    <a:pt x="252601" y="276949"/>
                    <a:pt x="252601" y="276949"/>
                    <a:pt x="249323" y="276949"/>
                  </a:cubicBezTo>
                  <a:lnTo>
                    <a:pt x="257285" y="282015"/>
                  </a:lnTo>
                  <a:lnTo>
                    <a:pt x="257285" y="531873"/>
                  </a:lnTo>
                  <a:lnTo>
                    <a:pt x="257256" y="531864"/>
                  </a:lnTo>
                  <a:cubicBezTo>
                    <a:pt x="253002" y="528877"/>
                    <a:pt x="249599" y="524610"/>
                    <a:pt x="247897" y="519490"/>
                  </a:cubicBezTo>
                  <a:cubicBezTo>
                    <a:pt x="247897" y="519490"/>
                    <a:pt x="244493" y="519490"/>
                    <a:pt x="244493" y="519490"/>
                  </a:cubicBezTo>
                  <a:cubicBezTo>
                    <a:pt x="237686" y="519490"/>
                    <a:pt x="234283" y="519490"/>
                    <a:pt x="227476" y="512663"/>
                  </a:cubicBezTo>
                  <a:cubicBezTo>
                    <a:pt x="224072" y="516077"/>
                    <a:pt x="220669" y="519490"/>
                    <a:pt x="217265" y="519490"/>
                  </a:cubicBezTo>
                  <a:cubicBezTo>
                    <a:pt x="217265" y="519490"/>
                    <a:pt x="217265" y="522903"/>
                    <a:pt x="213862" y="526317"/>
                  </a:cubicBezTo>
                  <a:cubicBezTo>
                    <a:pt x="220669" y="522903"/>
                    <a:pt x="224072" y="519490"/>
                    <a:pt x="230880" y="519490"/>
                  </a:cubicBezTo>
                  <a:cubicBezTo>
                    <a:pt x="239388" y="519490"/>
                    <a:pt x="246195" y="522904"/>
                    <a:pt x="251300" y="528023"/>
                  </a:cubicBezTo>
                  <a:lnTo>
                    <a:pt x="257285" y="539028"/>
                  </a:lnTo>
                  <a:lnTo>
                    <a:pt x="257285" y="900238"/>
                  </a:lnTo>
                  <a:lnTo>
                    <a:pt x="251410" y="903437"/>
                  </a:lnTo>
                  <a:cubicBezTo>
                    <a:pt x="251410" y="910389"/>
                    <a:pt x="251410" y="913866"/>
                    <a:pt x="251410" y="917343"/>
                  </a:cubicBezTo>
                  <a:lnTo>
                    <a:pt x="257285" y="917343"/>
                  </a:lnTo>
                  <a:lnTo>
                    <a:pt x="257285" y="960585"/>
                  </a:lnTo>
                  <a:lnTo>
                    <a:pt x="252453" y="961628"/>
                  </a:lnTo>
                  <a:cubicBezTo>
                    <a:pt x="245360" y="961628"/>
                    <a:pt x="238268" y="961628"/>
                    <a:pt x="234722" y="954889"/>
                  </a:cubicBezTo>
                  <a:cubicBezTo>
                    <a:pt x="238268" y="961628"/>
                    <a:pt x="241815" y="964997"/>
                    <a:pt x="241815" y="971737"/>
                  </a:cubicBezTo>
                  <a:cubicBezTo>
                    <a:pt x="241815" y="975107"/>
                    <a:pt x="241815" y="975107"/>
                    <a:pt x="238268" y="975107"/>
                  </a:cubicBezTo>
                  <a:cubicBezTo>
                    <a:pt x="241815" y="981847"/>
                    <a:pt x="241815" y="985216"/>
                    <a:pt x="241815" y="988586"/>
                  </a:cubicBezTo>
                  <a:cubicBezTo>
                    <a:pt x="248906" y="988586"/>
                    <a:pt x="252453" y="991955"/>
                    <a:pt x="252453" y="998695"/>
                  </a:cubicBezTo>
                  <a:lnTo>
                    <a:pt x="257285" y="996400"/>
                  </a:lnTo>
                  <a:lnTo>
                    <a:pt x="257285" y="1048758"/>
                  </a:lnTo>
                  <a:lnTo>
                    <a:pt x="252568" y="1048758"/>
                  </a:lnTo>
                  <a:cubicBezTo>
                    <a:pt x="252568" y="1052148"/>
                    <a:pt x="252568" y="1052148"/>
                    <a:pt x="249324" y="1052148"/>
                  </a:cubicBezTo>
                  <a:cubicBezTo>
                    <a:pt x="252568" y="1058927"/>
                    <a:pt x="255814" y="1062317"/>
                    <a:pt x="255814" y="1072486"/>
                  </a:cubicBezTo>
                  <a:lnTo>
                    <a:pt x="257285" y="1072486"/>
                  </a:lnTo>
                  <a:lnTo>
                    <a:pt x="257285" y="1079851"/>
                  </a:lnTo>
                  <a:cubicBezTo>
                    <a:pt x="257285" y="1110130"/>
                    <a:pt x="232739" y="1134676"/>
                    <a:pt x="202460" y="1134676"/>
                  </a:cubicBezTo>
                  <a:lnTo>
                    <a:pt x="191844" y="1134676"/>
                  </a:lnTo>
                  <a:lnTo>
                    <a:pt x="191334" y="1134282"/>
                  </a:lnTo>
                  <a:lnTo>
                    <a:pt x="191219" y="1134676"/>
                  </a:lnTo>
                  <a:lnTo>
                    <a:pt x="54825" y="1134676"/>
                  </a:lnTo>
                  <a:cubicBezTo>
                    <a:pt x="24546" y="1134676"/>
                    <a:pt x="0" y="1110130"/>
                    <a:pt x="0" y="1079851"/>
                  </a:cubicBezTo>
                  <a:lnTo>
                    <a:pt x="0" y="1032561"/>
                  </a:lnTo>
                  <a:lnTo>
                    <a:pt x="290" y="1032852"/>
                  </a:lnTo>
                  <a:cubicBezTo>
                    <a:pt x="3661" y="1032852"/>
                    <a:pt x="3661" y="1032852"/>
                    <a:pt x="7030" y="1032852"/>
                  </a:cubicBezTo>
                  <a:cubicBezTo>
                    <a:pt x="10400" y="1032852"/>
                    <a:pt x="17140" y="1032852"/>
                    <a:pt x="20509" y="1036242"/>
                  </a:cubicBezTo>
                  <a:cubicBezTo>
                    <a:pt x="23879" y="1032852"/>
                    <a:pt x="27248" y="1032852"/>
                    <a:pt x="27248" y="1032852"/>
                  </a:cubicBezTo>
                  <a:cubicBezTo>
                    <a:pt x="30618" y="1029463"/>
                    <a:pt x="33988" y="1026073"/>
                    <a:pt x="40727" y="1026073"/>
                  </a:cubicBezTo>
                  <a:cubicBezTo>
                    <a:pt x="40727" y="1022683"/>
                    <a:pt x="40727" y="1022683"/>
                    <a:pt x="40727" y="1019293"/>
                  </a:cubicBezTo>
                  <a:cubicBezTo>
                    <a:pt x="40727" y="1019293"/>
                    <a:pt x="40727" y="1012514"/>
                    <a:pt x="40727" y="1009124"/>
                  </a:cubicBezTo>
                  <a:cubicBezTo>
                    <a:pt x="40727" y="1009124"/>
                    <a:pt x="40727" y="1009124"/>
                    <a:pt x="37358" y="1009124"/>
                  </a:cubicBezTo>
                  <a:cubicBezTo>
                    <a:pt x="30618" y="1015904"/>
                    <a:pt x="27248" y="1019293"/>
                    <a:pt x="17140" y="1019293"/>
                  </a:cubicBezTo>
                  <a:cubicBezTo>
                    <a:pt x="17140" y="1019293"/>
                    <a:pt x="17140" y="1019293"/>
                    <a:pt x="13769" y="1019293"/>
                  </a:cubicBezTo>
                  <a:cubicBezTo>
                    <a:pt x="10400" y="1019293"/>
                    <a:pt x="10400" y="1019293"/>
                    <a:pt x="10400" y="1022683"/>
                  </a:cubicBezTo>
                  <a:lnTo>
                    <a:pt x="0" y="1027914"/>
                  </a:lnTo>
                  <a:lnTo>
                    <a:pt x="0" y="604791"/>
                  </a:lnTo>
                  <a:lnTo>
                    <a:pt x="7352" y="621655"/>
                  </a:lnTo>
                  <a:cubicBezTo>
                    <a:pt x="10828" y="628434"/>
                    <a:pt x="10828" y="631824"/>
                    <a:pt x="10828" y="635214"/>
                  </a:cubicBezTo>
                  <a:cubicBezTo>
                    <a:pt x="10828" y="638603"/>
                    <a:pt x="10828" y="638603"/>
                    <a:pt x="10828" y="641993"/>
                  </a:cubicBezTo>
                  <a:cubicBezTo>
                    <a:pt x="10828" y="641993"/>
                    <a:pt x="14305" y="638603"/>
                    <a:pt x="17781" y="638603"/>
                  </a:cubicBezTo>
                  <a:cubicBezTo>
                    <a:pt x="21258" y="638603"/>
                    <a:pt x="24734" y="641993"/>
                    <a:pt x="28211" y="641993"/>
                  </a:cubicBezTo>
                  <a:cubicBezTo>
                    <a:pt x="28211" y="638603"/>
                    <a:pt x="28211" y="638603"/>
                    <a:pt x="28211" y="638603"/>
                  </a:cubicBezTo>
                  <a:cubicBezTo>
                    <a:pt x="21258" y="635214"/>
                    <a:pt x="17781" y="625045"/>
                    <a:pt x="17781" y="618265"/>
                  </a:cubicBezTo>
                  <a:cubicBezTo>
                    <a:pt x="17781" y="618265"/>
                    <a:pt x="17781" y="618265"/>
                    <a:pt x="17781" y="614876"/>
                  </a:cubicBezTo>
                  <a:cubicBezTo>
                    <a:pt x="10828" y="608096"/>
                    <a:pt x="10828" y="601317"/>
                    <a:pt x="10828" y="594537"/>
                  </a:cubicBezTo>
                  <a:cubicBezTo>
                    <a:pt x="10828" y="594537"/>
                    <a:pt x="10828" y="594537"/>
                    <a:pt x="10828" y="591148"/>
                  </a:cubicBezTo>
                  <a:cubicBezTo>
                    <a:pt x="7352" y="591148"/>
                    <a:pt x="3875" y="587758"/>
                    <a:pt x="398" y="587758"/>
                  </a:cubicBezTo>
                  <a:lnTo>
                    <a:pt x="0" y="587951"/>
                  </a:lnTo>
                  <a:lnTo>
                    <a:pt x="0" y="320151"/>
                  </a:lnTo>
                  <a:lnTo>
                    <a:pt x="9698" y="324926"/>
                  </a:lnTo>
                  <a:cubicBezTo>
                    <a:pt x="9698" y="321588"/>
                    <a:pt x="13088" y="321588"/>
                    <a:pt x="13088" y="318250"/>
                  </a:cubicBezTo>
                  <a:cubicBezTo>
                    <a:pt x="16477" y="318250"/>
                    <a:pt x="16477" y="314913"/>
                    <a:pt x="19867" y="314913"/>
                  </a:cubicBezTo>
                  <a:cubicBezTo>
                    <a:pt x="16477" y="314913"/>
                    <a:pt x="13088" y="314913"/>
                    <a:pt x="9698" y="311575"/>
                  </a:cubicBezTo>
                  <a:cubicBezTo>
                    <a:pt x="9698" y="313244"/>
                    <a:pt x="8003" y="314078"/>
                    <a:pt x="5461" y="314496"/>
                  </a:cubicBezTo>
                  <a:lnTo>
                    <a:pt x="0" y="314740"/>
                  </a:lnTo>
                  <a:lnTo>
                    <a:pt x="0" y="273552"/>
                  </a:lnTo>
                  <a:lnTo>
                    <a:pt x="3180" y="270690"/>
                  </a:lnTo>
                  <a:lnTo>
                    <a:pt x="0" y="270690"/>
                  </a:lnTo>
                  <a:lnTo>
                    <a:pt x="0" y="231654"/>
                  </a:lnTo>
                  <a:lnTo>
                    <a:pt x="3180" y="233144"/>
                  </a:lnTo>
                  <a:lnTo>
                    <a:pt x="0" y="230163"/>
                  </a:lnTo>
                  <a:lnTo>
                    <a:pt x="0" y="54825"/>
                  </a:lnTo>
                  <a:cubicBezTo>
                    <a:pt x="0" y="24546"/>
                    <a:pt x="24546" y="0"/>
                    <a:pt x="54825" y="0"/>
                  </a:cubicBezTo>
                  <a:lnTo>
                    <a:pt x="202460" y="0"/>
                  </a:lnTo>
                  <a:cubicBezTo>
                    <a:pt x="217600" y="0"/>
                    <a:pt x="231306" y="6137"/>
                    <a:pt x="241227" y="16058"/>
                  </a:cubicBezTo>
                  <a:lnTo>
                    <a:pt x="243815" y="19896"/>
                  </a:lnTo>
                  <a:lnTo>
                    <a:pt x="235812" y="24084"/>
                  </a:lnTo>
                  <a:cubicBezTo>
                    <a:pt x="232833" y="25359"/>
                    <a:pt x="229428" y="26209"/>
                    <a:pt x="224321" y="26209"/>
                  </a:cubicBezTo>
                  <a:cubicBezTo>
                    <a:pt x="224321" y="36410"/>
                    <a:pt x="220917" y="39810"/>
                    <a:pt x="214108" y="43211"/>
                  </a:cubicBezTo>
                  <a:cubicBezTo>
                    <a:pt x="217512" y="46612"/>
                    <a:pt x="217512" y="46612"/>
                    <a:pt x="220917" y="46612"/>
                  </a:cubicBezTo>
                  <a:cubicBezTo>
                    <a:pt x="227726" y="46612"/>
                    <a:pt x="237940" y="50012"/>
                    <a:pt x="241344" y="53413"/>
                  </a:cubicBezTo>
                  <a:cubicBezTo>
                    <a:pt x="244749" y="53413"/>
                    <a:pt x="248153" y="50012"/>
                    <a:pt x="251558" y="50012"/>
                  </a:cubicBezTo>
                  <a:cubicBezTo>
                    <a:pt x="248153" y="46612"/>
                    <a:pt x="244749" y="39810"/>
                    <a:pt x="244749" y="36410"/>
                  </a:cubicBezTo>
                  <a:lnTo>
                    <a:pt x="249095" y="27728"/>
                  </a:lnTo>
                  <a:lnTo>
                    <a:pt x="252977" y="33485"/>
                  </a:lnTo>
                  <a:cubicBezTo>
                    <a:pt x="255751" y="40044"/>
                    <a:pt x="257285" y="47255"/>
                    <a:pt x="257285" y="54825"/>
                  </a:cubicBez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2" name="Rectangle 35">
              <a:extLst>
                <a:ext uri="{FF2B5EF4-FFF2-40B4-BE49-F238E27FC236}">
                  <a16:creationId xmlns:a16="http://schemas.microsoft.com/office/drawing/2014/main" id="{FDC189B0-0FDD-4F5A-97F8-033C50210807}"/>
                </a:ext>
              </a:extLst>
            </p:cNvPr>
            <p:cNvSpPr/>
            <p:nvPr/>
          </p:nvSpPr>
          <p:spPr>
            <a:xfrm>
              <a:off x="779362" y="5519336"/>
              <a:ext cx="812600" cy="206922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000">
                  <a:solidFill>
                    <a:srgbClr val="FFFFFF"/>
                  </a:solidFill>
                  <a:cs typeface="+mn-ea"/>
                  <a:sym typeface="+mn-lt"/>
                </a:rPr>
                <a:t>主讲人：</a:t>
              </a:r>
              <a:r>
                <a:rPr lang="en-US" altLang="zh-CN" sz="1000">
                  <a:solidFill>
                    <a:srgbClr val="FFFFFF"/>
                  </a:solidFill>
                  <a:cs typeface="+mn-ea"/>
                  <a:sym typeface="+mn-lt"/>
                </a:rPr>
                <a:t>xippt</a:t>
              </a:r>
              <a:endParaRPr kumimoji="0" lang="en-ID" sz="1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E610E489-24AF-4C4A-B3A5-37F8677710D2}"/>
              </a:ext>
            </a:extLst>
          </p:cNvPr>
          <p:cNvGrpSpPr/>
          <p:nvPr/>
        </p:nvGrpSpPr>
        <p:grpSpPr>
          <a:xfrm>
            <a:off x="6546277" y="3357591"/>
            <a:ext cx="5208166" cy="1515466"/>
            <a:chOff x="1571361" y="2645592"/>
            <a:chExt cx="5208166" cy="1515466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9A71E12C-9667-4406-807F-9F29CD39A698}"/>
                </a:ext>
              </a:extLst>
            </p:cNvPr>
            <p:cNvSpPr/>
            <p:nvPr/>
          </p:nvSpPr>
          <p:spPr bwMode="auto">
            <a:xfrm>
              <a:off x="1602935" y="2645592"/>
              <a:ext cx="5176592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>
                <a:defRPr/>
              </a:pPr>
              <a:r>
                <a:rPr lang="zh-CN" altLang="en-US" sz="4400" b="1" kern="100" dirty="0">
                  <a:cs typeface="+mn-ea"/>
                  <a:sym typeface="+mn-lt"/>
                </a:rPr>
                <a:t>感谢各位的聆听</a:t>
              </a: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AD7086EE-F945-425A-BBC7-A17FA9B68BB7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457200"/>
              <a:endParaRPr lang="zh-CN" altLang="en-US" sz="2800" dirty="0">
                <a:cs typeface="+mn-ea"/>
                <a:sym typeface="+mn-lt"/>
              </a:endParaRPr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2016D37D-3FDD-438E-AAAC-4F05B0F6BAC2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46F52B03-10EE-41D0-8E82-0B00F0A1EF00}"/>
              </a:ext>
            </a:extLst>
          </p:cNvPr>
          <p:cNvSpPr/>
          <p:nvPr/>
        </p:nvSpPr>
        <p:spPr bwMode="auto">
          <a:xfrm>
            <a:off x="7974945" y="2731050"/>
            <a:ext cx="3701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F82A5BE-5EE9-4365-B97D-A29A3C82A3C6}"/>
              </a:ext>
            </a:extLst>
          </p:cNvPr>
          <p:cNvSpPr txBox="1"/>
          <p:nvPr/>
        </p:nvSpPr>
        <p:spPr>
          <a:xfrm>
            <a:off x="6718520" y="4810041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0C477CE2-92D7-42E5-870C-33EE811E1ADC}"/>
              </a:ext>
            </a:extLst>
          </p:cNvPr>
          <p:cNvSpPr/>
          <p:nvPr/>
        </p:nvSpPr>
        <p:spPr>
          <a:xfrm>
            <a:off x="7518400" y="4378968"/>
            <a:ext cx="415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dirty="0">
                <a:cs typeface="+mn-ea"/>
                <a:sym typeface="+mn-lt"/>
              </a:rPr>
              <a:t>人教版  数学（初中）  （七年级 上）</a:t>
            </a:r>
          </a:p>
        </p:txBody>
      </p:sp>
    </p:spTree>
    <p:extLst>
      <p:ext uri="{BB962C8B-B14F-4D97-AF65-F5344CB8AC3E}">
        <p14:creationId xmlns:p14="http://schemas.microsoft.com/office/powerpoint/2010/main" val="284049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00A99D75-662B-4A92-B7E5-85E20659DA4A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2217E187-4D10-4B95-9699-D7FD24DA4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9985" y="1930569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A5B592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A4D5D3D8-5793-4120-92EB-D3DCA801C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9985" y="2765276"/>
            <a:ext cx="10348517" cy="101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会利用等式的两条性质解方程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利用天平，通过观察、分析得出等式的两条重要性质。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EF262691-ADB7-44D9-89F7-08D837D8C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9985" y="4142696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A5B592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F458E460-CF8B-4086-9BC5-8DDD737B7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9985" y="4977403"/>
            <a:ext cx="1004528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重点：</a:t>
            </a:r>
            <a:r>
              <a:rPr lang="zh-CN" altLang="en-US" sz="2000" dirty="0">
                <a:cs typeface="+mn-ea"/>
                <a:sym typeface="+mn-lt"/>
              </a:rPr>
              <a:t>通过等式的性质解方程</a:t>
            </a:r>
            <a:r>
              <a:rPr lang="zh-CN" altLang="en-US" sz="2400" dirty="0">
                <a:cs typeface="+mn-ea"/>
                <a:sym typeface="+mn-lt"/>
              </a:rPr>
              <a:t>。</a:t>
            </a:r>
            <a:endParaRPr lang="en-US" altLang="zh-CN" sz="2400" dirty="0">
              <a:cs typeface="+mn-ea"/>
              <a:sym typeface="+mn-lt"/>
            </a:endParaRP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难点：由具体实例抽象出等式的性质。</a:t>
            </a:r>
          </a:p>
        </p:txBody>
      </p:sp>
    </p:spTree>
    <p:extLst>
      <p:ext uri="{BB962C8B-B14F-4D97-AF65-F5344CB8AC3E}">
        <p14:creationId xmlns:p14="http://schemas.microsoft.com/office/powerpoint/2010/main" val="238016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31">
                <a:extLst>
                  <a:ext uri="{FF2B5EF4-FFF2-40B4-BE49-F238E27FC236}">
                    <a16:creationId xmlns:a16="http://schemas.microsoft.com/office/drawing/2014/main" id="{7BFC5287-4D78-4B74-801E-089CD45E1875}"/>
                  </a:ext>
                </a:extLst>
              </p:cNvPr>
              <p:cNvSpPr txBox="1"/>
              <p:nvPr/>
            </p:nvSpPr>
            <p:spPr bwMode="auto">
              <a:xfrm>
                <a:off x="1185334" y="1634370"/>
                <a:ext cx="10579100" cy="56514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1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、你能估算出方程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4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24, 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1=3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的解吗？</m:t>
                      </m:r>
                    </m:oMath>
                  </m:oMathPara>
                </a14:m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0" name="Object 31">
                <a:extLst>
                  <a:ext uri="{FF2B5EF4-FFF2-40B4-BE49-F238E27FC236}">
                    <a16:creationId xmlns:a16="http://schemas.microsoft.com/office/drawing/2014/main" id="{7BFC5287-4D78-4B74-801E-089CD45E1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5334" y="1634370"/>
                <a:ext cx="10579100" cy="5651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Object 32">
            <a:extLst>
              <a:ext uri="{FF2B5EF4-FFF2-40B4-BE49-F238E27FC236}">
                <a16:creationId xmlns:a16="http://schemas.microsoft.com/office/drawing/2014/main" id="{5467F670-5988-4438-A1A4-F1AB22084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22805"/>
              </p:ext>
            </p:extLst>
          </p:nvPr>
        </p:nvGraphicFramePr>
        <p:xfrm>
          <a:off x="1185334" y="2742691"/>
          <a:ext cx="2621905" cy="54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711200" imgH="203200" progId="">
                  <p:embed/>
                </p:oleObj>
              </mc:Choice>
              <mc:Fallback>
                <p:oleObj name="公式" r:id="rId5" imgW="711200" imgH="203200" progId="">
                  <p:embed/>
                  <p:pic>
                    <p:nvPicPr>
                      <p:cNvPr id="51" name="Object 32">
                        <a:extLst>
                          <a:ext uri="{FF2B5EF4-FFF2-40B4-BE49-F238E27FC236}">
                            <a16:creationId xmlns:a16="http://schemas.microsoft.com/office/drawing/2014/main" id="{5467F670-5988-4438-A1A4-F1AB22084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334" y="2742691"/>
                        <a:ext cx="2621905" cy="54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31">
                <a:extLst>
                  <a:ext uri="{FF2B5EF4-FFF2-40B4-BE49-F238E27FC236}">
                    <a16:creationId xmlns:a16="http://schemas.microsoft.com/office/drawing/2014/main" id="{7F3C941C-19FD-4B6C-8F36-AB2FDF658055}"/>
                  </a:ext>
                </a:extLst>
              </p:cNvPr>
              <p:cNvSpPr txBox="1"/>
              <p:nvPr/>
            </p:nvSpPr>
            <p:spPr bwMode="auto">
              <a:xfrm>
                <a:off x="1185334" y="3832651"/>
                <a:ext cx="10579100" cy="56514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、你能估算出方程</m:t>
                      </m:r>
                      <m:r>
                        <a:rPr lang="en-US" altLang="zh-CN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 4</m:t>
                      </m:r>
                      <m:r>
                        <m:rPr>
                          <m:sty m:val="p"/>
                        </m:rPr>
                        <a:rPr lang="en-US" altLang="zh-CN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x</m:t>
                      </m:r>
                      <m:r>
                        <a:rPr lang="en-US" altLang="zh-CN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3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a:rPr lang="en-US" altLang="zh-CN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x</m:t>
                      </m:r>
                      <m:r>
                        <a:rPr lang="en-US" altLang="zh-CN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）</m:t>
                      </m:r>
                      <m:r>
                        <a:rPr lang="en-US" altLang="zh-CN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12−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m:rPr>
                          <m:sty m:val="p"/>
                        </m:rPr>
                        <a:rPr lang="en-US" altLang="zh-CN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x</m:t>
                      </m:r>
                      <m:r>
                        <a:rPr lang="en-US" altLang="zh-CN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4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）的解吗？</m:t>
                      </m:r>
                    </m:oMath>
                  </m:oMathPara>
                </a14:m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5" name="Object 31">
                <a:extLst>
                  <a:ext uri="{FF2B5EF4-FFF2-40B4-BE49-F238E27FC236}">
                    <a16:creationId xmlns:a16="http://schemas.microsoft.com/office/drawing/2014/main" id="{7F3C941C-19FD-4B6C-8F36-AB2FDF658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5334" y="3832651"/>
                <a:ext cx="10579100" cy="5651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: 折角 16">
            <a:extLst>
              <a:ext uri="{FF2B5EF4-FFF2-40B4-BE49-F238E27FC236}">
                <a16:creationId xmlns:a16="http://schemas.microsoft.com/office/drawing/2014/main" id="{5FD063B9-A8F9-44B7-AD0A-B7B96F7EA6DE}"/>
              </a:ext>
            </a:extLst>
          </p:cNvPr>
          <p:cNvSpPr/>
          <p:nvPr/>
        </p:nvSpPr>
        <p:spPr>
          <a:xfrm>
            <a:off x="1185334" y="4940973"/>
            <a:ext cx="8107235" cy="863229"/>
          </a:xfrm>
          <a:prstGeom prst="foldedCorner">
            <a:avLst/>
          </a:prstGeom>
          <a:solidFill>
            <a:srgbClr val="A5B592"/>
          </a:solidFill>
          <a:ln>
            <a:solidFill>
              <a:schemeClr val="accent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>
              <a:lnSpc>
                <a:spcPct val="150000"/>
              </a:lnSpc>
            </a:pPr>
            <a:r>
              <a:rPr lang="zh-CN" altLang="en-US" sz="2667" dirty="0">
                <a:solidFill>
                  <a:schemeClr val="bg1"/>
                </a:solidFill>
                <a:cs typeface="+mn-ea"/>
                <a:sym typeface="+mn-lt"/>
              </a:rPr>
              <a:t>为了讨论解方程，我们先看看等式有什么性质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FD40B4E-1697-48CD-B4D4-3B11438EBCD5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提 问</a:t>
            </a:r>
          </a:p>
        </p:txBody>
      </p:sp>
    </p:spTree>
    <p:extLst>
      <p:ext uri="{BB962C8B-B14F-4D97-AF65-F5344CB8AC3E}">
        <p14:creationId xmlns:p14="http://schemas.microsoft.com/office/powerpoint/2010/main" val="298391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4" descr="PE03255_">
            <a:extLst>
              <a:ext uri="{FF2B5EF4-FFF2-40B4-BE49-F238E27FC236}">
                <a16:creationId xmlns:a16="http://schemas.microsoft.com/office/drawing/2014/main" id="{EA3D2D19-3762-45A6-BBC5-891547658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0896" y="1499825"/>
            <a:ext cx="7201097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defTabSz="914377"/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下列四个式子有什么</a:t>
            </a:r>
            <a:r>
              <a:rPr lang="zh-CN" altLang="en-US" sz="2800" dirty="0">
                <a:solidFill>
                  <a:srgbClr val="FF0000"/>
                </a:solidFill>
                <a:cs typeface="+mn-ea"/>
                <a:sym typeface="+mn-lt"/>
              </a:rPr>
              <a:t>相同点</a:t>
            </a:r>
            <a:r>
              <a:rPr lang="en-US" altLang="zh-CN" sz="2800" dirty="0">
                <a:solidFill>
                  <a:srgbClr val="FF0000"/>
                </a:solidFill>
                <a:cs typeface="+mn-ea"/>
                <a:sym typeface="+mn-lt"/>
              </a:rPr>
              <a:t>?</a:t>
            </a:r>
          </a:p>
        </p:txBody>
      </p:sp>
      <p:graphicFrame>
        <p:nvGraphicFramePr>
          <p:cNvPr id="6" name="Object 70">
            <a:extLst>
              <a:ext uri="{FF2B5EF4-FFF2-40B4-BE49-F238E27FC236}">
                <a16:creationId xmlns:a16="http://schemas.microsoft.com/office/drawing/2014/main" id="{1C0D26C9-FFFB-45BC-A15F-9987D2EA0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83469"/>
              </p:ext>
            </p:extLst>
          </p:nvPr>
        </p:nvGraphicFramePr>
        <p:xfrm>
          <a:off x="1517357" y="2286837"/>
          <a:ext cx="3199390" cy="43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850265" imgH="152400" progId="">
                  <p:embed/>
                </p:oleObj>
              </mc:Choice>
              <mc:Fallback>
                <p:oleObj name="公式" r:id="rId3" imgW="850265" imgH="152400" progId="">
                  <p:embed/>
                  <p:pic>
                    <p:nvPicPr>
                      <p:cNvPr id="6" name="Object 70">
                        <a:extLst>
                          <a:ext uri="{FF2B5EF4-FFF2-40B4-BE49-F238E27FC236}">
                            <a16:creationId xmlns:a16="http://schemas.microsoft.com/office/drawing/2014/main" id="{1C0D26C9-FFFB-45BC-A15F-9987D2EA0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357" y="2286837"/>
                        <a:ext cx="3199390" cy="430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1">
            <a:extLst>
              <a:ext uri="{FF2B5EF4-FFF2-40B4-BE49-F238E27FC236}">
                <a16:creationId xmlns:a16="http://schemas.microsoft.com/office/drawing/2014/main" id="{F5BDC362-2622-4A7C-A452-81344089F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78553"/>
              </p:ext>
            </p:extLst>
          </p:nvPr>
        </p:nvGraphicFramePr>
        <p:xfrm>
          <a:off x="5181004" y="2181623"/>
          <a:ext cx="2845397" cy="52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723265" imgH="177800" progId="">
                  <p:embed/>
                </p:oleObj>
              </mc:Choice>
              <mc:Fallback>
                <p:oleObj name="公式" r:id="rId5" imgW="723265" imgH="177800" progId="">
                  <p:embed/>
                  <p:pic>
                    <p:nvPicPr>
                      <p:cNvPr id="7" name="Object 71">
                        <a:extLst>
                          <a:ext uri="{FF2B5EF4-FFF2-40B4-BE49-F238E27FC236}">
                            <a16:creationId xmlns:a16="http://schemas.microsoft.com/office/drawing/2014/main" id="{F5BDC362-2622-4A7C-A452-81344089F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004" y="2181623"/>
                        <a:ext cx="2845397" cy="524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2">
            <a:extLst>
              <a:ext uri="{FF2B5EF4-FFF2-40B4-BE49-F238E27FC236}">
                <a16:creationId xmlns:a16="http://schemas.microsoft.com/office/drawing/2014/main" id="{76CC5B42-B357-43CF-8E7A-28AE59475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48897"/>
              </p:ext>
            </p:extLst>
          </p:nvPr>
        </p:nvGraphicFramePr>
        <p:xfrm>
          <a:off x="1517357" y="3167258"/>
          <a:ext cx="3184454" cy="47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901065" imgH="177800" progId="">
                  <p:embed/>
                </p:oleObj>
              </mc:Choice>
              <mc:Fallback>
                <p:oleObj name="公式" r:id="rId7" imgW="901065" imgH="177800" progId="">
                  <p:embed/>
                  <p:pic>
                    <p:nvPicPr>
                      <p:cNvPr id="8" name="Object 72">
                        <a:extLst>
                          <a:ext uri="{FF2B5EF4-FFF2-40B4-BE49-F238E27FC236}">
                            <a16:creationId xmlns:a16="http://schemas.microsoft.com/office/drawing/2014/main" id="{76CC5B42-B357-43CF-8E7A-28AE59475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357" y="3167258"/>
                        <a:ext cx="3184454" cy="470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3">
            <a:extLst>
              <a:ext uri="{FF2B5EF4-FFF2-40B4-BE49-F238E27FC236}">
                <a16:creationId xmlns:a16="http://schemas.microsoft.com/office/drawing/2014/main" id="{EA336446-2C8D-457F-B74E-3C3006F8C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05612"/>
              </p:ext>
            </p:extLst>
          </p:nvPr>
        </p:nvGraphicFramePr>
        <p:xfrm>
          <a:off x="5181004" y="3157033"/>
          <a:ext cx="2778182" cy="61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685800" imgH="203200" progId="">
                  <p:embed/>
                </p:oleObj>
              </mc:Choice>
              <mc:Fallback>
                <p:oleObj name="公式" r:id="rId9" imgW="685800" imgH="203200" progId="">
                  <p:embed/>
                  <p:pic>
                    <p:nvPicPr>
                      <p:cNvPr id="9" name="Object 73">
                        <a:extLst>
                          <a:ext uri="{FF2B5EF4-FFF2-40B4-BE49-F238E27FC236}">
                            <a16:creationId xmlns:a16="http://schemas.microsoft.com/office/drawing/2014/main" id="{EA336446-2C8D-457F-B74E-3C3006F8C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004" y="3157033"/>
                        <a:ext cx="2778182" cy="61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5">
            <a:extLst>
              <a:ext uri="{FF2B5EF4-FFF2-40B4-BE49-F238E27FC236}">
                <a16:creationId xmlns:a16="http://schemas.microsoft.com/office/drawing/2014/main" id="{1010A326-2D24-49BC-A8C8-FA90BA2CB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895" y="4061189"/>
            <a:ext cx="5387619" cy="461665"/>
          </a:xfrm>
          <a:prstGeom prst="rect">
            <a:avLst/>
          </a:prstGeom>
          <a:solidFill>
            <a:srgbClr val="A5B592"/>
          </a:solidFill>
          <a:ln w="19050">
            <a:solidFill>
              <a:schemeClr val="accent1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defTabSz="914377"/>
            <a:r>
              <a:rPr lang="zh-CN" altLang="en-US" sz="2400" dirty="0">
                <a:solidFill>
                  <a:schemeClr val="bg1"/>
                </a:solidFill>
                <a:cs typeface="+mn-ea"/>
                <a:sym typeface="+mn-lt"/>
              </a:rPr>
              <a:t>用等号表示相等关系的式子，叫等式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76">
                <a:extLst>
                  <a:ext uri="{FF2B5EF4-FFF2-40B4-BE49-F238E27FC236}">
                    <a16:creationId xmlns:a16="http://schemas.microsoft.com/office/drawing/2014/main" id="{CA6D51E8-01D2-43DE-8EA1-1644AD47FD5A}"/>
                  </a:ext>
                </a:extLst>
              </p:cNvPr>
              <p:cNvSpPr txBox="1"/>
              <p:nvPr/>
            </p:nvSpPr>
            <p:spPr bwMode="auto">
              <a:xfrm>
                <a:off x="1046153" y="5037503"/>
                <a:ext cx="5340133" cy="461666"/>
              </a:xfrm>
              <a:prstGeom prst="rect">
                <a:avLst/>
              </a:prstGeom>
              <a:solidFill>
                <a:srgbClr val="A5B592"/>
              </a:solidFill>
              <a:ln w="19050">
                <a:solidFill>
                  <a:schemeClr val="accent1"/>
                </a:solidFill>
              </a:ln>
            </p:spPr>
            <p:txBody>
              <a:bodyPr>
                <a:no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通常用</m:t>
                      </m:r>
                      <m:r>
                        <a:rPr lang="zh-CN" altLang="en-US" sz="2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𝐚</m:t>
                      </m:r>
                      <m:r>
                        <a:rPr lang="zh-CN" altLang="en-US" sz="2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r>
                        <a:rPr lang="zh-CN" altLang="en-US" sz="2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𝐛</m:t>
                      </m:r>
                      <m:r>
                        <a:rPr lang="zh-CN" alt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表示一般的等式</m:t>
                      </m:r>
                    </m:oMath>
                  </m:oMathPara>
                </a14:m>
                <a:endParaRPr lang="zh-CN" altLang="en-US" sz="24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2" name="Object 76">
                <a:extLst>
                  <a:ext uri="{FF2B5EF4-FFF2-40B4-BE49-F238E27FC236}">
                    <a16:creationId xmlns:a16="http://schemas.microsoft.com/office/drawing/2014/main" id="{CA6D51E8-01D2-43DE-8EA1-1644AD47FD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6153" y="5037503"/>
                <a:ext cx="5340133" cy="461666"/>
              </a:xfrm>
              <a:prstGeom prst="rect">
                <a:avLst/>
              </a:prstGeom>
              <a:blipFill>
                <a:blip r:embed="rId12"/>
                <a:stretch>
                  <a:fillRect l="-910" b="-8861"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0C3A84AD-FFDF-4502-9B93-B6CA219BBDD8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观察与思考</a:t>
            </a:r>
          </a:p>
        </p:txBody>
      </p:sp>
    </p:spTree>
    <p:extLst>
      <p:ext uri="{BB962C8B-B14F-4D97-AF65-F5344CB8AC3E}">
        <p14:creationId xmlns:p14="http://schemas.microsoft.com/office/powerpoint/2010/main" val="127866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8">
            <a:extLst>
              <a:ext uri="{FF2B5EF4-FFF2-40B4-BE49-F238E27FC236}">
                <a16:creationId xmlns:a16="http://schemas.microsoft.com/office/drawing/2014/main" id="{CF063D35-AC24-468D-9E50-C4847F374C97}"/>
              </a:ext>
            </a:extLst>
          </p:cNvPr>
          <p:cNvGrpSpPr>
            <a:grpSpLocks/>
          </p:cNvGrpSpPr>
          <p:nvPr/>
        </p:nvGrpSpPr>
        <p:grpSpPr bwMode="auto">
          <a:xfrm>
            <a:off x="4465004" y="2867783"/>
            <a:ext cx="1595496" cy="2253448"/>
            <a:chOff x="6816180" y="1969980"/>
            <a:chExt cx="1835901" cy="2368769"/>
          </a:xfrm>
        </p:grpSpPr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2D2785B8-7D54-431F-9952-CE61A82CF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6832061" y="1969980"/>
              <a:ext cx="1786669" cy="2062353"/>
            </a:xfrm>
            <a:custGeom>
              <a:avLst/>
              <a:gdLst>
                <a:gd name="T0" fmla="*/ 413 w 858"/>
                <a:gd name="T1" fmla="*/ 0 h 991"/>
                <a:gd name="T2" fmla="*/ 0 w 858"/>
                <a:gd name="T3" fmla="*/ 991 h 991"/>
                <a:gd name="T4" fmla="*/ 858 w 858"/>
                <a:gd name="T5" fmla="*/ 991 h 991"/>
                <a:gd name="T6" fmla="*/ 413 w 858"/>
                <a:gd name="T7" fmla="*/ 0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1">
                  <a:moveTo>
                    <a:pt x="413" y="0"/>
                  </a:moveTo>
                  <a:lnTo>
                    <a:pt x="0" y="991"/>
                  </a:lnTo>
                  <a:lnTo>
                    <a:pt x="858" y="991"/>
                  </a:lnTo>
                  <a:lnTo>
                    <a:pt x="413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cs typeface="+mn-ea"/>
                <a:sym typeface="+mn-lt"/>
              </a:endParaRPr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ED76DFE3-A2D2-4FAA-AE60-A2676E271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6180" y="4038683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0 w 972"/>
                <a:gd name="T5" fmla="*/ 116 h 159"/>
                <a:gd name="T6" fmla="*/ 155 w 972"/>
                <a:gd name="T7" fmla="*/ 159 h 159"/>
                <a:gd name="T8" fmla="*/ 821 w 972"/>
                <a:gd name="T9" fmla="*/ 151 h 159"/>
                <a:gd name="T10" fmla="*/ 821 w 972"/>
                <a:gd name="T11" fmla="*/ 112 h 159"/>
                <a:gd name="T12" fmla="*/ 946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2"/>
                    <a:pt x="26" y="60"/>
                  </a:cubicBezTo>
                  <a:cubicBezTo>
                    <a:pt x="49" y="79"/>
                    <a:pt x="150" y="116"/>
                    <a:pt x="150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1" y="151"/>
                    <a:pt x="821" y="151"/>
                    <a:pt x="821" y="151"/>
                  </a:cubicBezTo>
                  <a:cubicBezTo>
                    <a:pt x="821" y="112"/>
                    <a:pt x="821" y="112"/>
                    <a:pt x="821" y="112"/>
                  </a:cubicBezTo>
                  <a:cubicBezTo>
                    <a:pt x="821" y="112"/>
                    <a:pt x="923" y="88"/>
                    <a:pt x="946" y="69"/>
                  </a:cubicBezTo>
                  <a:cubicBezTo>
                    <a:pt x="969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5AAB31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cs typeface="+mn-ea"/>
                <a:sym typeface="+mn-lt"/>
              </a:endParaRPr>
            </a:p>
          </p:txBody>
        </p:sp>
      </p:grpSp>
      <p:grpSp>
        <p:nvGrpSpPr>
          <p:cNvPr id="8" name="组合 17">
            <a:extLst>
              <a:ext uri="{FF2B5EF4-FFF2-40B4-BE49-F238E27FC236}">
                <a16:creationId xmlns:a16="http://schemas.microsoft.com/office/drawing/2014/main" id="{093DF758-D350-47DB-94BC-E5C038EC8463}"/>
              </a:ext>
            </a:extLst>
          </p:cNvPr>
          <p:cNvGrpSpPr>
            <a:grpSpLocks/>
          </p:cNvGrpSpPr>
          <p:nvPr/>
        </p:nvGrpSpPr>
        <p:grpSpPr bwMode="auto">
          <a:xfrm>
            <a:off x="588919" y="2855299"/>
            <a:ext cx="1595496" cy="2253448"/>
            <a:chOff x="3204743" y="2919152"/>
            <a:chExt cx="1835901" cy="2368771"/>
          </a:xfrm>
        </p:grpSpPr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66FCAEFF-85D0-4129-99B2-B14348C708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9036" y="2919152"/>
              <a:ext cx="1786669" cy="2060767"/>
            </a:xfrm>
            <a:custGeom>
              <a:avLst/>
              <a:gdLst>
                <a:gd name="T0" fmla="*/ 415 w 858"/>
                <a:gd name="T1" fmla="*/ 0 h 990"/>
                <a:gd name="T2" fmla="*/ 0 w 858"/>
                <a:gd name="T3" fmla="*/ 990 h 990"/>
                <a:gd name="T4" fmla="*/ 858 w 858"/>
                <a:gd name="T5" fmla="*/ 990 h 990"/>
                <a:gd name="T6" fmla="*/ 415 w 858"/>
                <a:gd name="T7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0">
                  <a:moveTo>
                    <a:pt x="415" y="0"/>
                  </a:moveTo>
                  <a:lnTo>
                    <a:pt x="0" y="990"/>
                  </a:lnTo>
                  <a:lnTo>
                    <a:pt x="858" y="990"/>
                  </a:lnTo>
                  <a:lnTo>
                    <a:pt x="415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 dirty="0">
                <a:cs typeface="+mn-ea"/>
                <a:sym typeface="+mn-lt"/>
              </a:endParaRPr>
            </a:p>
          </p:txBody>
        </p:sp>
        <p:sp>
          <p:nvSpPr>
            <p:cNvPr id="10" name="Freeform 11">
              <a:extLst>
                <a:ext uri="{FF2B5EF4-FFF2-40B4-BE49-F238E27FC236}">
                  <a16:creationId xmlns:a16="http://schemas.microsoft.com/office/drawing/2014/main" id="{7706436D-79C6-48C3-9462-44E454C04E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4743" y="4987857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1 w 972"/>
                <a:gd name="T5" fmla="*/ 116 h 159"/>
                <a:gd name="T6" fmla="*/ 155 w 972"/>
                <a:gd name="T7" fmla="*/ 159 h 159"/>
                <a:gd name="T8" fmla="*/ 822 w 972"/>
                <a:gd name="T9" fmla="*/ 150 h 159"/>
                <a:gd name="T10" fmla="*/ 822 w 972"/>
                <a:gd name="T11" fmla="*/ 112 h 159"/>
                <a:gd name="T12" fmla="*/ 947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1"/>
                    <a:pt x="26" y="60"/>
                  </a:cubicBezTo>
                  <a:cubicBezTo>
                    <a:pt x="49" y="79"/>
                    <a:pt x="151" y="116"/>
                    <a:pt x="151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2" y="150"/>
                    <a:pt x="822" y="150"/>
                    <a:pt x="822" y="150"/>
                  </a:cubicBezTo>
                  <a:cubicBezTo>
                    <a:pt x="822" y="112"/>
                    <a:pt x="822" y="112"/>
                    <a:pt x="822" y="112"/>
                  </a:cubicBezTo>
                  <a:cubicBezTo>
                    <a:pt x="822" y="112"/>
                    <a:pt x="924" y="87"/>
                    <a:pt x="947" y="69"/>
                  </a:cubicBezTo>
                  <a:cubicBezTo>
                    <a:pt x="970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315B2F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cs typeface="+mn-ea"/>
                <a:sym typeface="+mn-lt"/>
              </a:endParaRPr>
            </a:p>
          </p:txBody>
        </p:sp>
      </p:grpSp>
      <p:grpSp>
        <p:nvGrpSpPr>
          <p:cNvPr id="11" name="组合 16">
            <a:extLst>
              <a:ext uri="{FF2B5EF4-FFF2-40B4-BE49-F238E27FC236}">
                <a16:creationId xmlns:a16="http://schemas.microsoft.com/office/drawing/2014/main" id="{D666983D-FCDD-4DD5-A138-57FFD36CBA3F}"/>
              </a:ext>
            </a:extLst>
          </p:cNvPr>
          <p:cNvGrpSpPr>
            <a:grpSpLocks/>
          </p:cNvGrpSpPr>
          <p:nvPr/>
        </p:nvGrpSpPr>
        <p:grpSpPr bwMode="auto">
          <a:xfrm>
            <a:off x="1225626" y="1552286"/>
            <a:ext cx="4172324" cy="5124637"/>
            <a:chOff x="3935356" y="1876169"/>
            <a:chExt cx="3928262" cy="4067432"/>
          </a:xfrm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FBFC14E7-883C-4F46-9A17-39AE60EFEF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6635" y="1920622"/>
              <a:ext cx="3578582" cy="947798"/>
            </a:xfrm>
            <a:custGeom>
              <a:avLst/>
              <a:gdLst>
                <a:gd name="T0" fmla="*/ 0 w 1719"/>
                <a:gd name="T1" fmla="*/ 456 h 456"/>
                <a:gd name="T2" fmla="*/ 1719 w 1719"/>
                <a:gd name="T3" fmla="*/ 0 h 456"/>
                <a:gd name="T4" fmla="*/ 0 w 1719"/>
                <a:gd name="T5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9" h="456">
                  <a:moveTo>
                    <a:pt x="0" y="456"/>
                  </a:moveTo>
                  <a:lnTo>
                    <a:pt x="1719" y="0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rgbClr val="40A7D2"/>
            </a:solidFill>
            <a:ln>
              <a:noFill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cs typeface="+mn-ea"/>
                <a:sym typeface="+mn-lt"/>
              </a:endParaRPr>
            </a:p>
          </p:txBody>
        </p:sp>
        <p:sp>
          <p:nvSpPr>
            <p:cNvPr id="13" name="Line 6">
              <a:extLst>
                <a:ext uri="{FF2B5EF4-FFF2-40B4-BE49-F238E27FC236}">
                  <a16:creationId xmlns:a16="http://schemas.microsoft.com/office/drawing/2014/main" id="{AA9F79D6-72BA-4C7B-A200-BB742806A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9265" y="2860415"/>
              <a:ext cx="3749207" cy="14355"/>
            </a:xfrm>
            <a:prstGeom prst="line">
              <a:avLst/>
            </a:prstGeom>
            <a:noFill/>
            <a:ln w="57150" cap="rnd">
              <a:solidFill>
                <a:srgbClr val="C1C7D0"/>
              </a:solidFill>
              <a:prstDash val="solid"/>
              <a:round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cs typeface="+mn-ea"/>
                <a:sym typeface="+mn-lt"/>
              </a:endParaRPr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D5A97385-A6DF-479C-BD1F-09B6ECC1C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9902" y="2736582"/>
              <a:ext cx="293716" cy="292118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cs typeface="+mn-ea"/>
                <a:sym typeface="+mn-lt"/>
              </a:endParaRPr>
            </a:p>
          </p:txBody>
        </p:sp>
        <p:sp>
          <p:nvSpPr>
            <p:cNvPr id="15" name="Oval 12">
              <a:extLst>
                <a:ext uri="{FF2B5EF4-FFF2-40B4-BE49-F238E27FC236}">
                  <a16:creationId xmlns:a16="http://schemas.microsoft.com/office/drawing/2014/main" id="{52FD59EE-EE0F-4CF1-B48F-D3188DD04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5356" y="2719186"/>
              <a:ext cx="303242" cy="304819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cs typeface="+mn-ea"/>
                <a:sym typeface="+mn-lt"/>
              </a:endParaRPr>
            </a:p>
          </p:txBody>
        </p:sp>
        <p:sp>
          <p:nvSpPr>
            <p:cNvPr id="16" name="Freeform 13">
              <a:extLst>
                <a:ext uri="{FF2B5EF4-FFF2-40B4-BE49-F238E27FC236}">
                  <a16:creationId xmlns:a16="http://schemas.microsoft.com/office/drawing/2014/main" id="{11BD24E5-7542-4F2E-B6F9-739EB1776C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3330" y="1876169"/>
              <a:ext cx="2171916" cy="4067432"/>
            </a:xfrm>
            <a:custGeom>
              <a:avLst/>
              <a:gdLst>
                <a:gd name="T0" fmla="*/ 1130 w 1150"/>
                <a:gd name="T1" fmla="*/ 1860 h 2153"/>
                <a:gd name="T2" fmla="*/ 1081 w 1150"/>
                <a:gd name="T3" fmla="*/ 1835 h 2153"/>
                <a:gd name="T4" fmla="*/ 737 w 1150"/>
                <a:gd name="T5" fmla="*/ 1763 h 2153"/>
                <a:gd name="T6" fmla="*/ 737 w 1150"/>
                <a:gd name="T7" fmla="*/ 1459 h 2153"/>
                <a:gd name="T8" fmla="*/ 685 w 1150"/>
                <a:gd name="T9" fmla="*/ 1459 h 2153"/>
                <a:gd name="T10" fmla="*/ 685 w 1150"/>
                <a:gd name="T11" fmla="*/ 1433 h 2153"/>
                <a:gd name="T12" fmla="*/ 657 w 1150"/>
                <a:gd name="T13" fmla="*/ 1433 h 2153"/>
                <a:gd name="T14" fmla="*/ 657 w 1150"/>
                <a:gd name="T15" fmla="*/ 1215 h 2153"/>
                <a:gd name="T16" fmla="*/ 634 w 1150"/>
                <a:gd name="T17" fmla="*/ 1215 h 2153"/>
                <a:gd name="T18" fmla="*/ 634 w 1150"/>
                <a:gd name="T19" fmla="*/ 484 h 2153"/>
                <a:gd name="T20" fmla="*/ 672 w 1150"/>
                <a:gd name="T21" fmla="*/ 484 h 2153"/>
                <a:gd name="T22" fmla="*/ 728 w 1150"/>
                <a:gd name="T23" fmla="*/ 441 h 2153"/>
                <a:gd name="T24" fmla="*/ 672 w 1150"/>
                <a:gd name="T25" fmla="*/ 398 h 2153"/>
                <a:gd name="T26" fmla="*/ 634 w 1150"/>
                <a:gd name="T27" fmla="*/ 398 h 2153"/>
                <a:gd name="T28" fmla="*/ 634 w 1150"/>
                <a:gd name="T29" fmla="*/ 125 h 2153"/>
                <a:gd name="T30" fmla="*/ 654 w 1150"/>
                <a:gd name="T31" fmla="*/ 74 h 2153"/>
                <a:gd name="T32" fmla="*/ 579 w 1150"/>
                <a:gd name="T33" fmla="*/ 0 h 2153"/>
                <a:gd name="T34" fmla="*/ 505 w 1150"/>
                <a:gd name="T35" fmla="*/ 74 h 2153"/>
                <a:gd name="T36" fmla="*/ 527 w 1150"/>
                <a:gd name="T37" fmla="*/ 128 h 2153"/>
                <a:gd name="T38" fmla="*/ 525 w 1150"/>
                <a:gd name="T39" fmla="*/ 128 h 2153"/>
                <a:gd name="T40" fmla="*/ 525 w 1150"/>
                <a:gd name="T41" fmla="*/ 398 h 2153"/>
                <a:gd name="T42" fmla="*/ 492 w 1150"/>
                <a:gd name="T43" fmla="*/ 398 h 2153"/>
                <a:gd name="T44" fmla="*/ 436 w 1150"/>
                <a:gd name="T45" fmla="*/ 441 h 2153"/>
                <a:gd name="T46" fmla="*/ 492 w 1150"/>
                <a:gd name="T47" fmla="*/ 484 h 2153"/>
                <a:gd name="T48" fmla="*/ 525 w 1150"/>
                <a:gd name="T49" fmla="*/ 484 h 2153"/>
                <a:gd name="T50" fmla="*/ 525 w 1150"/>
                <a:gd name="T51" fmla="*/ 1218 h 2153"/>
                <a:gd name="T52" fmla="*/ 502 w 1150"/>
                <a:gd name="T53" fmla="*/ 1218 h 2153"/>
                <a:gd name="T54" fmla="*/ 502 w 1150"/>
                <a:gd name="T55" fmla="*/ 1439 h 2153"/>
                <a:gd name="T56" fmla="*/ 470 w 1150"/>
                <a:gd name="T57" fmla="*/ 1439 h 2153"/>
                <a:gd name="T58" fmla="*/ 470 w 1150"/>
                <a:gd name="T59" fmla="*/ 1465 h 2153"/>
                <a:gd name="T60" fmla="*/ 424 w 1150"/>
                <a:gd name="T61" fmla="*/ 1465 h 2153"/>
                <a:gd name="T62" fmla="*/ 424 w 1150"/>
                <a:gd name="T63" fmla="*/ 1749 h 2153"/>
                <a:gd name="T64" fmla="*/ 83 w 1150"/>
                <a:gd name="T65" fmla="*/ 1823 h 2153"/>
                <a:gd name="T66" fmla="*/ 37 w 1150"/>
                <a:gd name="T67" fmla="*/ 1843 h 2153"/>
                <a:gd name="T68" fmla="*/ 0 w 1150"/>
                <a:gd name="T69" fmla="*/ 1886 h 2153"/>
                <a:gd name="T70" fmla="*/ 0 w 1150"/>
                <a:gd name="T71" fmla="*/ 2153 h 2153"/>
                <a:gd name="T72" fmla="*/ 1150 w 1150"/>
                <a:gd name="T73" fmla="*/ 2153 h 2153"/>
                <a:gd name="T74" fmla="*/ 1150 w 1150"/>
                <a:gd name="T75" fmla="*/ 1881 h 2153"/>
                <a:gd name="T76" fmla="*/ 1130 w 1150"/>
                <a:gd name="T77" fmla="*/ 1860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150" h="2153">
                  <a:moveTo>
                    <a:pt x="1130" y="1860"/>
                  </a:moveTo>
                  <a:cubicBezTo>
                    <a:pt x="1112" y="1840"/>
                    <a:pt x="1081" y="1835"/>
                    <a:pt x="1081" y="1835"/>
                  </a:cubicBezTo>
                  <a:cubicBezTo>
                    <a:pt x="737" y="1763"/>
                    <a:pt x="737" y="1763"/>
                    <a:pt x="737" y="1763"/>
                  </a:cubicBezTo>
                  <a:cubicBezTo>
                    <a:pt x="737" y="1459"/>
                    <a:pt x="737" y="1459"/>
                    <a:pt x="737" y="1459"/>
                  </a:cubicBezTo>
                  <a:cubicBezTo>
                    <a:pt x="685" y="1459"/>
                    <a:pt x="685" y="1459"/>
                    <a:pt x="685" y="1459"/>
                  </a:cubicBezTo>
                  <a:cubicBezTo>
                    <a:pt x="685" y="1433"/>
                    <a:pt x="685" y="1433"/>
                    <a:pt x="685" y="1433"/>
                  </a:cubicBezTo>
                  <a:cubicBezTo>
                    <a:pt x="657" y="1433"/>
                    <a:pt x="657" y="1433"/>
                    <a:pt x="657" y="1433"/>
                  </a:cubicBezTo>
                  <a:cubicBezTo>
                    <a:pt x="657" y="1215"/>
                    <a:pt x="657" y="1215"/>
                    <a:pt x="657" y="1215"/>
                  </a:cubicBezTo>
                  <a:cubicBezTo>
                    <a:pt x="634" y="1215"/>
                    <a:pt x="634" y="1215"/>
                    <a:pt x="634" y="1215"/>
                  </a:cubicBezTo>
                  <a:cubicBezTo>
                    <a:pt x="634" y="484"/>
                    <a:pt x="634" y="484"/>
                    <a:pt x="634" y="484"/>
                  </a:cubicBezTo>
                  <a:cubicBezTo>
                    <a:pt x="672" y="484"/>
                    <a:pt x="672" y="484"/>
                    <a:pt x="672" y="484"/>
                  </a:cubicBezTo>
                  <a:cubicBezTo>
                    <a:pt x="703" y="484"/>
                    <a:pt x="728" y="465"/>
                    <a:pt x="728" y="441"/>
                  </a:cubicBezTo>
                  <a:cubicBezTo>
                    <a:pt x="728" y="417"/>
                    <a:pt x="703" y="398"/>
                    <a:pt x="672" y="398"/>
                  </a:cubicBezTo>
                  <a:cubicBezTo>
                    <a:pt x="634" y="398"/>
                    <a:pt x="634" y="398"/>
                    <a:pt x="634" y="398"/>
                  </a:cubicBezTo>
                  <a:cubicBezTo>
                    <a:pt x="634" y="125"/>
                    <a:pt x="634" y="125"/>
                    <a:pt x="634" y="125"/>
                  </a:cubicBezTo>
                  <a:cubicBezTo>
                    <a:pt x="646" y="112"/>
                    <a:pt x="654" y="94"/>
                    <a:pt x="654" y="74"/>
                  </a:cubicBezTo>
                  <a:cubicBezTo>
                    <a:pt x="654" y="33"/>
                    <a:pt x="620" y="0"/>
                    <a:pt x="579" y="0"/>
                  </a:cubicBezTo>
                  <a:cubicBezTo>
                    <a:pt x="538" y="0"/>
                    <a:pt x="505" y="33"/>
                    <a:pt x="505" y="74"/>
                  </a:cubicBezTo>
                  <a:cubicBezTo>
                    <a:pt x="505" y="95"/>
                    <a:pt x="513" y="114"/>
                    <a:pt x="527" y="128"/>
                  </a:cubicBezTo>
                  <a:cubicBezTo>
                    <a:pt x="525" y="128"/>
                    <a:pt x="525" y="128"/>
                    <a:pt x="525" y="128"/>
                  </a:cubicBezTo>
                  <a:cubicBezTo>
                    <a:pt x="525" y="398"/>
                    <a:pt x="525" y="398"/>
                    <a:pt x="525" y="398"/>
                  </a:cubicBezTo>
                  <a:cubicBezTo>
                    <a:pt x="492" y="398"/>
                    <a:pt x="492" y="398"/>
                    <a:pt x="492" y="398"/>
                  </a:cubicBezTo>
                  <a:cubicBezTo>
                    <a:pt x="461" y="398"/>
                    <a:pt x="436" y="417"/>
                    <a:pt x="436" y="441"/>
                  </a:cubicBezTo>
                  <a:cubicBezTo>
                    <a:pt x="436" y="465"/>
                    <a:pt x="461" y="484"/>
                    <a:pt x="492" y="484"/>
                  </a:cubicBezTo>
                  <a:cubicBezTo>
                    <a:pt x="525" y="484"/>
                    <a:pt x="525" y="484"/>
                    <a:pt x="525" y="484"/>
                  </a:cubicBezTo>
                  <a:cubicBezTo>
                    <a:pt x="525" y="1218"/>
                    <a:pt x="525" y="1218"/>
                    <a:pt x="525" y="1218"/>
                  </a:cubicBezTo>
                  <a:cubicBezTo>
                    <a:pt x="502" y="1218"/>
                    <a:pt x="502" y="1218"/>
                    <a:pt x="502" y="1218"/>
                  </a:cubicBezTo>
                  <a:cubicBezTo>
                    <a:pt x="502" y="1439"/>
                    <a:pt x="502" y="1439"/>
                    <a:pt x="502" y="1439"/>
                  </a:cubicBezTo>
                  <a:cubicBezTo>
                    <a:pt x="470" y="1439"/>
                    <a:pt x="470" y="1439"/>
                    <a:pt x="470" y="1439"/>
                  </a:cubicBezTo>
                  <a:cubicBezTo>
                    <a:pt x="470" y="1465"/>
                    <a:pt x="470" y="1465"/>
                    <a:pt x="470" y="1465"/>
                  </a:cubicBezTo>
                  <a:cubicBezTo>
                    <a:pt x="424" y="1465"/>
                    <a:pt x="424" y="1465"/>
                    <a:pt x="424" y="1465"/>
                  </a:cubicBezTo>
                  <a:cubicBezTo>
                    <a:pt x="424" y="1749"/>
                    <a:pt x="424" y="1749"/>
                    <a:pt x="424" y="1749"/>
                  </a:cubicBezTo>
                  <a:cubicBezTo>
                    <a:pt x="83" y="1823"/>
                    <a:pt x="83" y="1823"/>
                    <a:pt x="83" y="1823"/>
                  </a:cubicBezTo>
                  <a:cubicBezTo>
                    <a:pt x="83" y="1823"/>
                    <a:pt x="54" y="1832"/>
                    <a:pt x="37" y="1843"/>
                  </a:cubicBezTo>
                  <a:cubicBezTo>
                    <a:pt x="20" y="1855"/>
                    <a:pt x="0" y="1886"/>
                    <a:pt x="0" y="1886"/>
                  </a:cubicBezTo>
                  <a:cubicBezTo>
                    <a:pt x="0" y="2153"/>
                    <a:pt x="0" y="2153"/>
                    <a:pt x="0" y="2153"/>
                  </a:cubicBezTo>
                  <a:cubicBezTo>
                    <a:pt x="1150" y="2153"/>
                    <a:pt x="1150" y="2153"/>
                    <a:pt x="1150" y="2153"/>
                  </a:cubicBezTo>
                  <a:cubicBezTo>
                    <a:pt x="1150" y="1881"/>
                    <a:pt x="1150" y="1881"/>
                    <a:pt x="1150" y="1881"/>
                  </a:cubicBezTo>
                  <a:cubicBezTo>
                    <a:pt x="1150" y="1881"/>
                    <a:pt x="1147" y="1881"/>
                    <a:pt x="1130" y="1860"/>
                  </a:cubicBezTo>
                  <a:close/>
                </a:path>
              </a:pathLst>
            </a:cu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cs typeface="+mn-ea"/>
                <a:sym typeface="+mn-lt"/>
              </a:endParaRPr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9BA8F59F-A7B4-4A9E-AD1D-3B5F0EB91B80}"/>
              </a:ext>
            </a:extLst>
          </p:cNvPr>
          <p:cNvSpPr/>
          <p:nvPr/>
        </p:nvSpPr>
        <p:spPr>
          <a:xfrm>
            <a:off x="6309240" y="1736358"/>
            <a:ext cx="52814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+mn-ea"/>
                <a:sym typeface="+mn-lt"/>
              </a:rPr>
              <a:t>把一个等式看作一个天平，把等号两边的式子看作天平两边的砝码，则等式成立就可看作是天平保持两边平衡。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BE4C8A0-68B8-4286-A23D-DA6DB0DC5DBE}"/>
              </a:ext>
            </a:extLst>
          </p:cNvPr>
          <p:cNvSpPr/>
          <p:nvPr/>
        </p:nvSpPr>
        <p:spPr>
          <a:xfrm>
            <a:off x="974751" y="4518595"/>
            <a:ext cx="322083" cy="3272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FCD98926-5209-482C-B979-2E0F5037AA3E}"/>
              </a:ext>
            </a:extLst>
          </p:cNvPr>
          <p:cNvSpPr/>
          <p:nvPr/>
        </p:nvSpPr>
        <p:spPr>
          <a:xfrm>
            <a:off x="5008493" y="4485369"/>
            <a:ext cx="345191" cy="3451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228364B-B452-4426-AE02-66CBD2C438E1}"/>
              </a:ext>
            </a:extLst>
          </p:cNvPr>
          <p:cNvSpPr txBox="1"/>
          <p:nvPr/>
        </p:nvSpPr>
        <p:spPr>
          <a:xfrm>
            <a:off x="6309241" y="2867783"/>
            <a:ext cx="5281420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914377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我们将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正方体和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球体放到天平两端，此时天平两端保持平衡，说明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=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CAC5816-AB90-4813-ADD2-E739E91983B8}"/>
              </a:ext>
            </a:extLst>
          </p:cNvPr>
          <p:cNvSpPr txBox="1"/>
          <p:nvPr/>
        </p:nvSpPr>
        <p:spPr>
          <a:xfrm>
            <a:off x="6309240" y="3872068"/>
            <a:ext cx="5281419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914377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若我们在天平两端分别放上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c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的三棱锥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，观察天平变化，并尝试归纳等式的性质。</a:t>
            </a:r>
          </a:p>
        </p:txBody>
      </p:sp>
      <p:sp>
        <p:nvSpPr>
          <p:cNvPr id="22" name="等腰三角形 21">
            <a:extLst>
              <a:ext uri="{FF2B5EF4-FFF2-40B4-BE49-F238E27FC236}">
                <a16:creationId xmlns:a16="http://schemas.microsoft.com/office/drawing/2014/main" id="{A944BA9A-673C-4420-9234-146BCF26209C}"/>
              </a:ext>
            </a:extLst>
          </p:cNvPr>
          <p:cNvSpPr/>
          <p:nvPr/>
        </p:nvSpPr>
        <p:spPr>
          <a:xfrm>
            <a:off x="1351663" y="4367959"/>
            <a:ext cx="311541" cy="45155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23" name="等腰三角形 22">
            <a:extLst>
              <a:ext uri="{FF2B5EF4-FFF2-40B4-BE49-F238E27FC236}">
                <a16:creationId xmlns:a16="http://schemas.microsoft.com/office/drawing/2014/main" id="{5310E108-FE62-4160-AEFB-20CA0B1994EB}"/>
              </a:ext>
            </a:extLst>
          </p:cNvPr>
          <p:cNvSpPr/>
          <p:nvPr/>
        </p:nvSpPr>
        <p:spPr>
          <a:xfrm>
            <a:off x="5353683" y="4367959"/>
            <a:ext cx="311541" cy="45155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5685CE9-D425-4F8D-A695-B168C3522DA4}"/>
              </a:ext>
            </a:extLst>
          </p:cNvPr>
          <p:cNvSpPr txBox="1"/>
          <p:nvPr/>
        </p:nvSpPr>
        <p:spPr>
          <a:xfrm>
            <a:off x="2701976" y="5911944"/>
            <a:ext cx="12192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cs typeface="+mn-ea"/>
                <a:sym typeface="+mn-lt"/>
              </a:rPr>
              <a:t>等式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E72ED50-6FEF-4D93-9FD2-C6B37FCE65C2}"/>
              </a:ext>
            </a:extLst>
          </p:cNvPr>
          <p:cNvSpPr txBox="1"/>
          <p:nvPr/>
        </p:nvSpPr>
        <p:spPr>
          <a:xfrm>
            <a:off x="659870" y="5333086"/>
            <a:ext cx="1219200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cs typeface="+mn-ea"/>
                <a:sym typeface="+mn-lt"/>
              </a:rPr>
              <a:t>等式左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9C6EA9B-26E0-48F2-BB2C-A5AC832B01BC}"/>
              </a:ext>
            </a:extLst>
          </p:cNvPr>
          <p:cNvSpPr txBox="1"/>
          <p:nvPr/>
        </p:nvSpPr>
        <p:spPr>
          <a:xfrm>
            <a:off x="4716719" y="5330619"/>
            <a:ext cx="1219200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cs typeface="+mn-ea"/>
                <a:sym typeface="+mn-lt"/>
              </a:rPr>
              <a:t>等式右边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31F2418-FE1D-4A1C-AF81-832E3228835C}"/>
              </a:ext>
            </a:extLst>
          </p:cNvPr>
          <p:cNvSpPr txBox="1"/>
          <p:nvPr/>
        </p:nvSpPr>
        <p:spPr>
          <a:xfrm>
            <a:off x="6309240" y="5106219"/>
            <a:ext cx="54020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000" b="1" dirty="0">
                <a:solidFill>
                  <a:srgbClr val="A5B592"/>
                </a:solidFill>
                <a:cs typeface="+mn-ea"/>
                <a:sym typeface="+mn-lt"/>
              </a:rPr>
              <a:t>平衡的天平两边都加同样的量，</a:t>
            </a:r>
            <a:endParaRPr lang="en-US" altLang="zh-CN" sz="2000" b="1" dirty="0">
              <a:solidFill>
                <a:srgbClr val="A5B592"/>
              </a:solidFill>
              <a:cs typeface="+mn-ea"/>
              <a:sym typeface="+mn-lt"/>
            </a:endParaRPr>
          </a:p>
          <a:p>
            <a:pPr algn="ctr" defTabSz="914377"/>
            <a:r>
              <a:rPr lang="zh-CN" altLang="en-US" sz="2000" b="1" dirty="0">
                <a:solidFill>
                  <a:srgbClr val="A5B592"/>
                </a:solidFill>
                <a:cs typeface="+mn-ea"/>
                <a:sym typeface="+mn-lt"/>
              </a:rPr>
              <a:t>天平还保持平衡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6778055-BDD0-4192-A18D-64DDA5AAC6AB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等式的性质</a:t>
            </a:r>
            <a:r>
              <a:rPr lang="en-US" altLang="zh-CN" sz="3600" b="1" dirty="0">
                <a:solidFill>
                  <a:srgbClr val="A5B592"/>
                </a:solidFill>
                <a:cs typeface="+mn-ea"/>
                <a:sym typeface="+mn-lt"/>
              </a:rPr>
              <a:t>1</a:t>
            </a:r>
            <a:endParaRPr lang="zh-CN" altLang="en-US" sz="3600" b="1" dirty="0">
              <a:solidFill>
                <a:srgbClr val="A5B592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7017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8">
            <a:extLst>
              <a:ext uri="{FF2B5EF4-FFF2-40B4-BE49-F238E27FC236}">
                <a16:creationId xmlns:a16="http://schemas.microsoft.com/office/drawing/2014/main" id="{CF063D35-AC24-468D-9E50-C4847F374C97}"/>
              </a:ext>
            </a:extLst>
          </p:cNvPr>
          <p:cNvGrpSpPr>
            <a:grpSpLocks/>
          </p:cNvGrpSpPr>
          <p:nvPr/>
        </p:nvGrpSpPr>
        <p:grpSpPr bwMode="auto">
          <a:xfrm>
            <a:off x="4424413" y="2900551"/>
            <a:ext cx="1595496" cy="2253448"/>
            <a:chOff x="6816180" y="1969980"/>
            <a:chExt cx="1835901" cy="2368769"/>
          </a:xfrm>
        </p:grpSpPr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2D2785B8-7D54-431F-9952-CE61A82CF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6832061" y="1969980"/>
              <a:ext cx="1786669" cy="2062353"/>
            </a:xfrm>
            <a:custGeom>
              <a:avLst/>
              <a:gdLst>
                <a:gd name="T0" fmla="*/ 413 w 858"/>
                <a:gd name="T1" fmla="*/ 0 h 991"/>
                <a:gd name="T2" fmla="*/ 0 w 858"/>
                <a:gd name="T3" fmla="*/ 991 h 991"/>
                <a:gd name="T4" fmla="*/ 858 w 858"/>
                <a:gd name="T5" fmla="*/ 991 h 991"/>
                <a:gd name="T6" fmla="*/ 413 w 858"/>
                <a:gd name="T7" fmla="*/ 0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1">
                  <a:moveTo>
                    <a:pt x="413" y="0"/>
                  </a:moveTo>
                  <a:lnTo>
                    <a:pt x="0" y="991"/>
                  </a:lnTo>
                  <a:lnTo>
                    <a:pt x="858" y="991"/>
                  </a:lnTo>
                  <a:lnTo>
                    <a:pt x="413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ED76DFE3-A2D2-4FAA-AE60-A2676E271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6180" y="4038683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0 w 972"/>
                <a:gd name="T5" fmla="*/ 116 h 159"/>
                <a:gd name="T6" fmla="*/ 155 w 972"/>
                <a:gd name="T7" fmla="*/ 159 h 159"/>
                <a:gd name="T8" fmla="*/ 821 w 972"/>
                <a:gd name="T9" fmla="*/ 151 h 159"/>
                <a:gd name="T10" fmla="*/ 821 w 972"/>
                <a:gd name="T11" fmla="*/ 112 h 159"/>
                <a:gd name="T12" fmla="*/ 946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2"/>
                    <a:pt x="26" y="60"/>
                  </a:cubicBezTo>
                  <a:cubicBezTo>
                    <a:pt x="49" y="79"/>
                    <a:pt x="150" y="116"/>
                    <a:pt x="150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1" y="151"/>
                    <a:pt x="821" y="151"/>
                    <a:pt x="821" y="151"/>
                  </a:cubicBezTo>
                  <a:cubicBezTo>
                    <a:pt x="821" y="112"/>
                    <a:pt x="821" y="112"/>
                    <a:pt x="821" y="112"/>
                  </a:cubicBezTo>
                  <a:cubicBezTo>
                    <a:pt x="821" y="112"/>
                    <a:pt x="923" y="88"/>
                    <a:pt x="946" y="69"/>
                  </a:cubicBezTo>
                  <a:cubicBezTo>
                    <a:pt x="969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5AAB31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8" name="组合 17">
            <a:extLst>
              <a:ext uri="{FF2B5EF4-FFF2-40B4-BE49-F238E27FC236}">
                <a16:creationId xmlns:a16="http://schemas.microsoft.com/office/drawing/2014/main" id="{093DF758-D350-47DB-94BC-E5C038EC8463}"/>
              </a:ext>
            </a:extLst>
          </p:cNvPr>
          <p:cNvGrpSpPr>
            <a:grpSpLocks/>
          </p:cNvGrpSpPr>
          <p:nvPr/>
        </p:nvGrpSpPr>
        <p:grpSpPr bwMode="auto">
          <a:xfrm>
            <a:off x="548328" y="2888067"/>
            <a:ext cx="1595496" cy="2253448"/>
            <a:chOff x="3204743" y="2919152"/>
            <a:chExt cx="1835901" cy="2368771"/>
          </a:xfrm>
        </p:grpSpPr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66FCAEFF-85D0-4129-99B2-B14348C708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9036" y="2919152"/>
              <a:ext cx="1786669" cy="2060767"/>
            </a:xfrm>
            <a:custGeom>
              <a:avLst/>
              <a:gdLst>
                <a:gd name="T0" fmla="*/ 415 w 858"/>
                <a:gd name="T1" fmla="*/ 0 h 990"/>
                <a:gd name="T2" fmla="*/ 0 w 858"/>
                <a:gd name="T3" fmla="*/ 990 h 990"/>
                <a:gd name="T4" fmla="*/ 858 w 858"/>
                <a:gd name="T5" fmla="*/ 990 h 990"/>
                <a:gd name="T6" fmla="*/ 415 w 858"/>
                <a:gd name="T7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0">
                  <a:moveTo>
                    <a:pt x="415" y="0"/>
                  </a:moveTo>
                  <a:lnTo>
                    <a:pt x="0" y="990"/>
                  </a:lnTo>
                  <a:lnTo>
                    <a:pt x="858" y="990"/>
                  </a:lnTo>
                  <a:lnTo>
                    <a:pt x="415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Freeform 11">
              <a:extLst>
                <a:ext uri="{FF2B5EF4-FFF2-40B4-BE49-F238E27FC236}">
                  <a16:creationId xmlns:a16="http://schemas.microsoft.com/office/drawing/2014/main" id="{7706436D-79C6-48C3-9462-44E454C04E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4743" y="4987857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1 w 972"/>
                <a:gd name="T5" fmla="*/ 116 h 159"/>
                <a:gd name="T6" fmla="*/ 155 w 972"/>
                <a:gd name="T7" fmla="*/ 159 h 159"/>
                <a:gd name="T8" fmla="*/ 822 w 972"/>
                <a:gd name="T9" fmla="*/ 150 h 159"/>
                <a:gd name="T10" fmla="*/ 822 w 972"/>
                <a:gd name="T11" fmla="*/ 112 h 159"/>
                <a:gd name="T12" fmla="*/ 947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1"/>
                    <a:pt x="26" y="60"/>
                  </a:cubicBezTo>
                  <a:cubicBezTo>
                    <a:pt x="49" y="79"/>
                    <a:pt x="151" y="116"/>
                    <a:pt x="151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2" y="150"/>
                    <a:pt x="822" y="150"/>
                    <a:pt x="822" y="150"/>
                  </a:cubicBezTo>
                  <a:cubicBezTo>
                    <a:pt x="822" y="112"/>
                    <a:pt x="822" y="112"/>
                    <a:pt x="822" y="112"/>
                  </a:cubicBezTo>
                  <a:cubicBezTo>
                    <a:pt x="822" y="112"/>
                    <a:pt x="924" y="87"/>
                    <a:pt x="947" y="69"/>
                  </a:cubicBezTo>
                  <a:cubicBezTo>
                    <a:pt x="970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315B2F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" name="组合 16">
            <a:extLst>
              <a:ext uri="{FF2B5EF4-FFF2-40B4-BE49-F238E27FC236}">
                <a16:creationId xmlns:a16="http://schemas.microsoft.com/office/drawing/2014/main" id="{D666983D-FCDD-4DD5-A138-57FFD36CBA3F}"/>
              </a:ext>
            </a:extLst>
          </p:cNvPr>
          <p:cNvGrpSpPr>
            <a:grpSpLocks/>
          </p:cNvGrpSpPr>
          <p:nvPr/>
        </p:nvGrpSpPr>
        <p:grpSpPr bwMode="auto">
          <a:xfrm>
            <a:off x="1185035" y="1585054"/>
            <a:ext cx="4172324" cy="5124637"/>
            <a:chOff x="3935356" y="1876169"/>
            <a:chExt cx="3928262" cy="4067432"/>
          </a:xfrm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FBFC14E7-883C-4F46-9A17-39AE60EFEF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6635" y="1920622"/>
              <a:ext cx="3578582" cy="947798"/>
            </a:xfrm>
            <a:custGeom>
              <a:avLst/>
              <a:gdLst>
                <a:gd name="T0" fmla="*/ 0 w 1719"/>
                <a:gd name="T1" fmla="*/ 456 h 456"/>
                <a:gd name="T2" fmla="*/ 1719 w 1719"/>
                <a:gd name="T3" fmla="*/ 0 h 456"/>
                <a:gd name="T4" fmla="*/ 0 w 1719"/>
                <a:gd name="T5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9" h="456">
                  <a:moveTo>
                    <a:pt x="0" y="456"/>
                  </a:moveTo>
                  <a:lnTo>
                    <a:pt x="1719" y="0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rgbClr val="40A7D2"/>
            </a:solidFill>
            <a:ln>
              <a:noFill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Line 6">
              <a:extLst>
                <a:ext uri="{FF2B5EF4-FFF2-40B4-BE49-F238E27FC236}">
                  <a16:creationId xmlns:a16="http://schemas.microsoft.com/office/drawing/2014/main" id="{AA9F79D6-72BA-4C7B-A200-BB742806A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9265" y="2860415"/>
              <a:ext cx="3749207" cy="14355"/>
            </a:xfrm>
            <a:prstGeom prst="line">
              <a:avLst/>
            </a:prstGeom>
            <a:noFill/>
            <a:ln w="57150" cap="rnd">
              <a:solidFill>
                <a:srgbClr val="C1C7D0"/>
              </a:solidFill>
              <a:prstDash val="solid"/>
              <a:round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D5A97385-A6DF-479C-BD1F-09B6ECC1C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9902" y="2736582"/>
              <a:ext cx="293716" cy="292118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5" name="Oval 12">
              <a:extLst>
                <a:ext uri="{FF2B5EF4-FFF2-40B4-BE49-F238E27FC236}">
                  <a16:creationId xmlns:a16="http://schemas.microsoft.com/office/drawing/2014/main" id="{52FD59EE-EE0F-4CF1-B48F-D3188DD04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5356" y="2719186"/>
              <a:ext cx="303242" cy="304819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6" name="Freeform 13">
              <a:extLst>
                <a:ext uri="{FF2B5EF4-FFF2-40B4-BE49-F238E27FC236}">
                  <a16:creationId xmlns:a16="http://schemas.microsoft.com/office/drawing/2014/main" id="{11BD24E5-7542-4F2E-B6F9-739EB1776C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3330" y="1876169"/>
              <a:ext cx="2171916" cy="4067432"/>
            </a:xfrm>
            <a:custGeom>
              <a:avLst/>
              <a:gdLst>
                <a:gd name="T0" fmla="*/ 1130 w 1150"/>
                <a:gd name="T1" fmla="*/ 1860 h 2153"/>
                <a:gd name="T2" fmla="*/ 1081 w 1150"/>
                <a:gd name="T3" fmla="*/ 1835 h 2153"/>
                <a:gd name="T4" fmla="*/ 737 w 1150"/>
                <a:gd name="T5" fmla="*/ 1763 h 2153"/>
                <a:gd name="T6" fmla="*/ 737 w 1150"/>
                <a:gd name="T7" fmla="*/ 1459 h 2153"/>
                <a:gd name="T8" fmla="*/ 685 w 1150"/>
                <a:gd name="T9" fmla="*/ 1459 h 2153"/>
                <a:gd name="T10" fmla="*/ 685 w 1150"/>
                <a:gd name="T11" fmla="*/ 1433 h 2153"/>
                <a:gd name="T12" fmla="*/ 657 w 1150"/>
                <a:gd name="T13" fmla="*/ 1433 h 2153"/>
                <a:gd name="T14" fmla="*/ 657 w 1150"/>
                <a:gd name="T15" fmla="*/ 1215 h 2153"/>
                <a:gd name="T16" fmla="*/ 634 w 1150"/>
                <a:gd name="T17" fmla="*/ 1215 h 2153"/>
                <a:gd name="T18" fmla="*/ 634 w 1150"/>
                <a:gd name="T19" fmla="*/ 484 h 2153"/>
                <a:gd name="T20" fmla="*/ 672 w 1150"/>
                <a:gd name="T21" fmla="*/ 484 h 2153"/>
                <a:gd name="T22" fmla="*/ 728 w 1150"/>
                <a:gd name="T23" fmla="*/ 441 h 2153"/>
                <a:gd name="T24" fmla="*/ 672 w 1150"/>
                <a:gd name="T25" fmla="*/ 398 h 2153"/>
                <a:gd name="T26" fmla="*/ 634 w 1150"/>
                <a:gd name="T27" fmla="*/ 398 h 2153"/>
                <a:gd name="T28" fmla="*/ 634 w 1150"/>
                <a:gd name="T29" fmla="*/ 125 h 2153"/>
                <a:gd name="T30" fmla="*/ 654 w 1150"/>
                <a:gd name="T31" fmla="*/ 74 h 2153"/>
                <a:gd name="T32" fmla="*/ 579 w 1150"/>
                <a:gd name="T33" fmla="*/ 0 h 2153"/>
                <a:gd name="T34" fmla="*/ 505 w 1150"/>
                <a:gd name="T35" fmla="*/ 74 h 2153"/>
                <a:gd name="T36" fmla="*/ 527 w 1150"/>
                <a:gd name="T37" fmla="*/ 128 h 2153"/>
                <a:gd name="T38" fmla="*/ 525 w 1150"/>
                <a:gd name="T39" fmla="*/ 128 h 2153"/>
                <a:gd name="T40" fmla="*/ 525 w 1150"/>
                <a:gd name="T41" fmla="*/ 398 h 2153"/>
                <a:gd name="T42" fmla="*/ 492 w 1150"/>
                <a:gd name="T43" fmla="*/ 398 h 2153"/>
                <a:gd name="T44" fmla="*/ 436 w 1150"/>
                <a:gd name="T45" fmla="*/ 441 h 2153"/>
                <a:gd name="T46" fmla="*/ 492 w 1150"/>
                <a:gd name="T47" fmla="*/ 484 h 2153"/>
                <a:gd name="T48" fmla="*/ 525 w 1150"/>
                <a:gd name="T49" fmla="*/ 484 h 2153"/>
                <a:gd name="T50" fmla="*/ 525 w 1150"/>
                <a:gd name="T51" fmla="*/ 1218 h 2153"/>
                <a:gd name="T52" fmla="*/ 502 w 1150"/>
                <a:gd name="T53" fmla="*/ 1218 h 2153"/>
                <a:gd name="T54" fmla="*/ 502 w 1150"/>
                <a:gd name="T55" fmla="*/ 1439 h 2153"/>
                <a:gd name="T56" fmla="*/ 470 w 1150"/>
                <a:gd name="T57" fmla="*/ 1439 h 2153"/>
                <a:gd name="T58" fmla="*/ 470 w 1150"/>
                <a:gd name="T59" fmla="*/ 1465 h 2153"/>
                <a:gd name="T60" fmla="*/ 424 w 1150"/>
                <a:gd name="T61" fmla="*/ 1465 h 2153"/>
                <a:gd name="T62" fmla="*/ 424 w 1150"/>
                <a:gd name="T63" fmla="*/ 1749 h 2153"/>
                <a:gd name="T64" fmla="*/ 83 w 1150"/>
                <a:gd name="T65" fmla="*/ 1823 h 2153"/>
                <a:gd name="T66" fmla="*/ 37 w 1150"/>
                <a:gd name="T67" fmla="*/ 1843 h 2153"/>
                <a:gd name="T68" fmla="*/ 0 w 1150"/>
                <a:gd name="T69" fmla="*/ 1886 h 2153"/>
                <a:gd name="T70" fmla="*/ 0 w 1150"/>
                <a:gd name="T71" fmla="*/ 2153 h 2153"/>
                <a:gd name="T72" fmla="*/ 1150 w 1150"/>
                <a:gd name="T73" fmla="*/ 2153 h 2153"/>
                <a:gd name="T74" fmla="*/ 1150 w 1150"/>
                <a:gd name="T75" fmla="*/ 1881 h 2153"/>
                <a:gd name="T76" fmla="*/ 1130 w 1150"/>
                <a:gd name="T77" fmla="*/ 1860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150" h="2153">
                  <a:moveTo>
                    <a:pt x="1130" y="1860"/>
                  </a:moveTo>
                  <a:cubicBezTo>
                    <a:pt x="1112" y="1840"/>
                    <a:pt x="1081" y="1835"/>
                    <a:pt x="1081" y="1835"/>
                  </a:cubicBezTo>
                  <a:cubicBezTo>
                    <a:pt x="737" y="1763"/>
                    <a:pt x="737" y="1763"/>
                    <a:pt x="737" y="1763"/>
                  </a:cubicBezTo>
                  <a:cubicBezTo>
                    <a:pt x="737" y="1459"/>
                    <a:pt x="737" y="1459"/>
                    <a:pt x="737" y="1459"/>
                  </a:cubicBezTo>
                  <a:cubicBezTo>
                    <a:pt x="685" y="1459"/>
                    <a:pt x="685" y="1459"/>
                    <a:pt x="685" y="1459"/>
                  </a:cubicBezTo>
                  <a:cubicBezTo>
                    <a:pt x="685" y="1433"/>
                    <a:pt x="685" y="1433"/>
                    <a:pt x="685" y="1433"/>
                  </a:cubicBezTo>
                  <a:cubicBezTo>
                    <a:pt x="657" y="1433"/>
                    <a:pt x="657" y="1433"/>
                    <a:pt x="657" y="1433"/>
                  </a:cubicBezTo>
                  <a:cubicBezTo>
                    <a:pt x="657" y="1215"/>
                    <a:pt x="657" y="1215"/>
                    <a:pt x="657" y="1215"/>
                  </a:cubicBezTo>
                  <a:cubicBezTo>
                    <a:pt x="634" y="1215"/>
                    <a:pt x="634" y="1215"/>
                    <a:pt x="634" y="1215"/>
                  </a:cubicBezTo>
                  <a:cubicBezTo>
                    <a:pt x="634" y="484"/>
                    <a:pt x="634" y="484"/>
                    <a:pt x="634" y="484"/>
                  </a:cubicBezTo>
                  <a:cubicBezTo>
                    <a:pt x="672" y="484"/>
                    <a:pt x="672" y="484"/>
                    <a:pt x="672" y="484"/>
                  </a:cubicBezTo>
                  <a:cubicBezTo>
                    <a:pt x="703" y="484"/>
                    <a:pt x="728" y="465"/>
                    <a:pt x="728" y="441"/>
                  </a:cubicBezTo>
                  <a:cubicBezTo>
                    <a:pt x="728" y="417"/>
                    <a:pt x="703" y="398"/>
                    <a:pt x="672" y="398"/>
                  </a:cubicBezTo>
                  <a:cubicBezTo>
                    <a:pt x="634" y="398"/>
                    <a:pt x="634" y="398"/>
                    <a:pt x="634" y="398"/>
                  </a:cubicBezTo>
                  <a:cubicBezTo>
                    <a:pt x="634" y="125"/>
                    <a:pt x="634" y="125"/>
                    <a:pt x="634" y="125"/>
                  </a:cubicBezTo>
                  <a:cubicBezTo>
                    <a:pt x="646" y="112"/>
                    <a:pt x="654" y="94"/>
                    <a:pt x="654" y="74"/>
                  </a:cubicBezTo>
                  <a:cubicBezTo>
                    <a:pt x="654" y="33"/>
                    <a:pt x="620" y="0"/>
                    <a:pt x="579" y="0"/>
                  </a:cubicBezTo>
                  <a:cubicBezTo>
                    <a:pt x="538" y="0"/>
                    <a:pt x="505" y="33"/>
                    <a:pt x="505" y="74"/>
                  </a:cubicBezTo>
                  <a:cubicBezTo>
                    <a:pt x="505" y="95"/>
                    <a:pt x="513" y="114"/>
                    <a:pt x="527" y="128"/>
                  </a:cubicBezTo>
                  <a:cubicBezTo>
                    <a:pt x="525" y="128"/>
                    <a:pt x="525" y="128"/>
                    <a:pt x="525" y="128"/>
                  </a:cubicBezTo>
                  <a:cubicBezTo>
                    <a:pt x="525" y="398"/>
                    <a:pt x="525" y="398"/>
                    <a:pt x="525" y="398"/>
                  </a:cubicBezTo>
                  <a:cubicBezTo>
                    <a:pt x="492" y="398"/>
                    <a:pt x="492" y="398"/>
                    <a:pt x="492" y="398"/>
                  </a:cubicBezTo>
                  <a:cubicBezTo>
                    <a:pt x="461" y="398"/>
                    <a:pt x="436" y="417"/>
                    <a:pt x="436" y="441"/>
                  </a:cubicBezTo>
                  <a:cubicBezTo>
                    <a:pt x="436" y="465"/>
                    <a:pt x="461" y="484"/>
                    <a:pt x="492" y="484"/>
                  </a:cubicBezTo>
                  <a:cubicBezTo>
                    <a:pt x="525" y="484"/>
                    <a:pt x="525" y="484"/>
                    <a:pt x="525" y="484"/>
                  </a:cubicBezTo>
                  <a:cubicBezTo>
                    <a:pt x="525" y="1218"/>
                    <a:pt x="525" y="1218"/>
                    <a:pt x="525" y="1218"/>
                  </a:cubicBezTo>
                  <a:cubicBezTo>
                    <a:pt x="502" y="1218"/>
                    <a:pt x="502" y="1218"/>
                    <a:pt x="502" y="1218"/>
                  </a:cubicBezTo>
                  <a:cubicBezTo>
                    <a:pt x="502" y="1439"/>
                    <a:pt x="502" y="1439"/>
                    <a:pt x="502" y="1439"/>
                  </a:cubicBezTo>
                  <a:cubicBezTo>
                    <a:pt x="470" y="1439"/>
                    <a:pt x="470" y="1439"/>
                    <a:pt x="470" y="1439"/>
                  </a:cubicBezTo>
                  <a:cubicBezTo>
                    <a:pt x="470" y="1465"/>
                    <a:pt x="470" y="1465"/>
                    <a:pt x="470" y="1465"/>
                  </a:cubicBezTo>
                  <a:cubicBezTo>
                    <a:pt x="424" y="1465"/>
                    <a:pt x="424" y="1465"/>
                    <a:pt x="424" y="1465"/>
                  </a:cubicBezTo>
                  <a:cubicBezTo>
                    <a:pt x="424" y="1749"/>
                    <a:pt x="424" y="1749"/>
                    <a:pt x="424" y="1749"/>
                  </a:cubicBezTo>
                  <a:cubicBezTo>
                    <a:pt x="83" y="1823"/>
                    <a:pt x="83" y="1823"/>
                    <a:pt x="83" y="1823"/>
                  </a:cubicBezTo>
                  <a:cubicBezTo>
                    <a:pt x="83" y="1823"/>
                    <a:pt x="54" y="1832"/>
                    <a:pt x="37" y="1843"/>
                  </a:cubicBezTo>
                  <a:cubicBezTo>
                    <a:pt x="20" y="1855"/>
                    <a:pt x="0" y="1886"/>
                    <a:pt x="0" y="1886"/>
                  </a:cubicBezTo>
                  <a:cubicBezTo>
                    <a:pt x="0" y="2153"/>
                    <a:pt x="0" y="2153"/>
                    <a:pt x="0" y="2153"/>
                  </a:cubicBezTo>
                  <a:cubicBezTo>
                    <a:pt x="1150" y="2153"/>
                    <a:pt x="1150" y="2153"/>
                    <a:pt x="1150" y="2153"/>
                  </a:cubicBezTo>
                  <a:cubicBezTo>
                    <a:pt x="1150" y="1881"/>
                    <a:pt x="1150" y="1881"/>
                    <a:pt x="1150" y="1881"/>
                  </a:cubicBezTo>
                  <a:cubicBezTo>
                    <a:pt x="1150" y="1881"/>
                    <a:pt x="1147" y="1881"/>
                    <a:pt x="1130" y="1860"/>
                  </a:cubicBezTo>
                  <a:close/>
                </a:path>
              </a:pathLst>
            </a:cu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9BA8F59F-A7B4-4A9E-AD1D-3B5F0EB91B80}"/>
              </a:ext>
            </a:extLst>
          </p:cNvPr>
          <p:cNvSpPr/>
          <p:nvPr/>
        </p:nvSpPr>
        <p:spPr>
          <a:xfrm>
            <a:off x="6385981" y="1914422"/>
            <a:ext cx="525769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+mn-ea"/>
                <a:sym typeface="+mn-lt"/>
              </a:rPr>
              <a:t>把一个等式看作一个天平，把等号两边的式子看作天平两边的砝码，则等式成立就可看作是天平保持两边平衡。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BE4C8A0-68B8-4286-A23D-DA6DB0DC5DBE}"/>
              </a:ext>
            </a:extLst>
          </p:cNvPr>
          <p:cNvSpPr/>
          <p:nvPr/>
        </p:nvSpPr>
        <p:spPr>
          <a:xfrm>
            <a:off x="934160" y="4551363"/>
            <a:ext cx="322083" cy="3272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FCD98926-5209-482C-B979-2E0F5037AA3E}"/>
              </a:ext>
            </a:extLst>
          </p:cNvPr>
          <p:cNvSpPr/>
          <p:nvPr/>
        </p:nvSpPr>
        <p:spPr>
          <a:xfrm>
            <a:off x="4967902" y="4518137"/>
            <a:ext cx="345191" cy="3451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228364B-B452-4426-AE02-66CBD2C438E1}"/>
              </a:ext>
            </a:extLst>
          </p:cNvPr>
          <p:cNvSpPr txBox="1"/>
          <p:nvPr/>
        </p:nvSpPr>
        <p:spPr>
          <a:xfrm>
            <a:off x="6385981" y="3179590"/>
            <a:ext cx="5257691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914377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我们将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正方体和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球体放到天平两端，此时天平两端保持平衡，说明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=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CAC5816-AB90-4813-ADD2-E739E91983B8}"/>
              </a:ext>
            </a:extLst>
          </p:cNvPr>
          <p:cNvSpPr txBox="1"/>
          <p:nvPr/>
        </p:nvSpPr>
        <p:spPr>
          <a:xfrm>
            <a:off x="6385981" y="4167759"/>
            <a:ext cx="5257691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914377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若我们在天平两端分别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减掉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c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的部分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，观察天平变化，并尝试归纳等式的性质。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5685CE9-D425-4F8D-A695-B168C3522DA4}"/>
              </a:ext>
            </a:extLst>
          </p:cNvPr>
          <p:cNvSpPr txBox="1"/>
          <p:nvPr/>
        </p:nvSpPr>
        <p:spPr>
          <a:xfrm>
            <a:off x="2661385" y="5944712"/>
            <a:ext cx="12192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cs typeface="+mn-ea"/>
                <a:sym typeface="+mn-lt"/>
              </a:rPr>
              <a:t>等式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E72ED50-6FEF-4D93-9FD2-C6B37FCE65C2}"/>
              </a:ext>
            </a:extLst>
          </p:cNvPr>
          <p:cNvSpPr txBox="1"/>
          <p:nvPr/>
        </p:nvSpPr>
        <p:spPr>
          <a:xfrm>
            <a:off x="619279" y="5365854"/>
            <a:ext cx="1219200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cs typeface="+mn-ea"/>
                <a:sym typeface="+mn-lt"/>
              </a:rPr>
              <a:t>等式左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9C6EA9B-26E0-48F2-BB2C-A5AC832B01BC}"/>
              </a:ext>
            </a:extLst>
          </p:cNvPr>
          <p:cNvSpPr txBox="1"/>
          <p:nvPr/>
        </p:nvSpPr>
        <p:spPr>
          <a:xfrm>
            <a:off x="4676128" y="5363387"/>
            <a:ext cx="1219200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cs typeface="+mn-ea"/>
                <a:sym typeface="+mn-lt"/>
              </a:rPr>
              <a:t>等式右边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31F2418-FE1D-4A1C-AF81-832E3228835C}"/>
              </a:ext>
            </a:extLst>
          </p:cNvPr>
          <p:cNvSpPr txBox="1"/>
          <p:nvPr/>
        </p:nvSpPr>
        <p:spPr>
          <a:xfrm>
            <a:off x="6313816" y="5155929"/>
            <a:ext cx="54020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平衡的天平两边都减同样的量，</a:t>
            </a:r>
            <a:endParaRPr lang="en-US" altLang="zh-CN" sz="2000" dirty="0">
              <a:solidFill>
                <a:srgbClr val="FF0000"/>
              </a:solidFill>
              <a:cs typeface="+mn-ea"/>
              <a:sym typeface="+mn-lt"/>
            </a:endParaRPr>
          </a:p>
          <a:p>
            <a:pPr algn="ctr" defTabSz="914377"/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天平还保持平衡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AC13373E-DC2D-4F9E-8512-156CB97DC80D}"/>
              </a:ext>
            </a:extLst>
          </p:cNvPr>
          <p:cNvSpPr/>
          <p:nvPr/>
        </p:nvSpPr>
        <p:spPr>
          <a:xfrm>
            <a:off x="1145376" y="4369661"/>
            <a:ext cx="254689" cy="32722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E977DE6F-08FF-4C79-A575-F7FABF823A31}"/>
              </a:ext>
            </a:extLst>
          </p:cNvPr>
          <p:cNvSpPr/>
          <p:nvPr/>
        </p:nvSpPr>
        <p:spPr>
          <a:xfrm>
            <a:off x="5167088" y="4375861"/>
            <a:ext cx="254689" cy="32722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0598457-111A-4366-B3C6-723B2E87C3BF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等式的性质</a:t>
            </a:r>
            <a:r>
              <a:rPr lang="en-US" altLang="zh-CN" sz="3600" b="1" dirty="0">
                <a:solidFill>
                  <a:srgbClr val="A5B592"/>
                </a:solidFill>
                <a:cs typeface="+mn-ea"/>
                <a:sym typeface="+mn-lt"/>
              </a:rPr>
              <a:t>1</a:t>
            </a:r>
            <a:endParaRPr lang="zh-CN" altLang="en-US" sz="3600" b="1" dirty="0">
              <a:solidFill>
                <a:srgbClr val="A5B592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8559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2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B278870C-ABEE-44CD-8AE2-F5B5A24D304D}"/>
              </a:ext>
            </a:extLst>
          </p:cNvPr>
          <p:cNvSpPr/>
          <p:nvPr/>
        </p:nvSpPr>
        <p:spPr>
          <a:xfrm>
            <a:off x="1035256" y="1349596"/>
            <a:ext cx="10203077" cy="169225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377">
              <a:lnSpc>
                <a:spcPct val="200000"/>
              </a:lnSpc>
            </a:pPr>
            <a:r>
              <a:rPr lang="zh-CN" altLang="en-US" sz="2800" b="1" dirty="0">
                <a:cs typeface="+mn-ea"/>
                <a:sym typeface="+mn-lt"/>
              </a:rPr>
              <a:t>   等式的两边都加上</a:t>
            </a:r>
            <a:r>
              <a:rPr lang="en-US" altLang="zh-CN" sz="2800" b="1" dirty="0">
                <a:cs typeface="+mn-ea"/>
                <a:sym typeface="+mn-lt"/>
              </a:rPr>
              <a:t>(</a:t>
            </a:r>
            <a:r>
              <a:rPr lang="zh-CN" altLang="en-US" sz="2800" b="1" dirty="0">
                <a:cs typeface="+mn-ea"/>
                <a:sym typeface="+mn-lt"/>
              </a:rPr>
              <a:t>或减去</a:t>
            </a:r>
            <a:r>
              <a:rPr lang="en-US" altLang="zh-CN" sz="2800" b="1" dirty="0">
                <a:cs typeface="+mn-ea"/>
                <a:sym typeface="+mn-lt"/>
              </a:rPr>
              <a:t>)</a:t>
            </a:r>
            <a:r>
              <a:rPr lang="zh-CN" altLang="en-US" sz="2800" b="1" dirty="0">
                <a:cs typeface="+mn-ea"/>
                <a:sym typeface="+mn-lt"/>
              </a:rPr>
              <a:t>同一个数（或同一个式子），所得的结果仍是等式。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E36694B-25B4-4A6C-9F86-AE1F6BC8A19A}"/>
              </a:ext>
            </a:extLst>
          </p:cNvPr>
          <p:cNvSpPr txBox="1"/>
          <p:nvPr/>
        </p:nvSpPr>
        <p:spPr>
          <a:xfrm>
            <a:off x="1987080" y="4044379"/>
            <a:ext cx="8201949" cy="6667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3733" b="1" dirty="0">
                <a:solidFill>
                  <a:prstClr val="black"/>
                </a:solidFill>
                <a:cs typeface="+mn-ea"/>
                <a:sym typeface="+mn-lt"/>
              </a:rPr>
              <a:t>表示为：如果</a:t>
            </a:r>
            <a:r>
              <a:rPr lang="en-US" altLang="zh-CN" sz="3733" b="1" dirty="0">
                <a:solidFill>
                  <a:prstClr val="black"/>
                </a:solidFill>
                <a:cs typeface="+mn-ea"/>
                <a:sym typeface="+mn-lt"/>
              </a:rPr>
              <a:t>a=b</a:t>
            </a:r>
            <a:r>
              <a:rPr lang="zh-CN" altLang="en-US" sz="3733" b="1" dirty="0">
                <a:solidFill>
                  <a:prstClr val="black"/>
                </a:solidFill>
                <a:cs typeface="+mn-ea"/>
                <a:sym typeface="+mn-lt"/>
              </a:rPr>
              <a:t>，那么</a:t>
            </a:r>
            <a:r>
              <a:rPr lang="en-US" altLang="zh-CN" sz="3733" b="1" dirty="0" err="1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3733" b="1" dirty="0" err="1">
                <a:solidFill>
                  <a:srgbClr val="FF3300"/>
                </a:solidFill>
                <a:cs typeface="+mn-ea"/>
                <a:sym typeface="+mn-lt"/>
              </a:rPr>
              <a:t>±c</a:t>
            </a:r>
            <a:r>
              <a:rPr lang="en-US" altLang="zh-CN" sz="3733" b="1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3733" b="1" dirty="0" err="1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3733" b="1" dirty="0" err="1">
                <a:solidFill>
                  <a:srgbClr val="FF3300"/>
                </a:solidFill>
                <a:cs typeface="+mn-ea"/>
                <a:sym typeface="+mn-lt"/>
              </a:rPr>
              <a:t>±c</a:t>
            </a:r>
            <a:endParaRPr lang="zh-CN" altLang="en-US" sz="3733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0DF436C-F228-486A-9986-7E537C8CA23D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199383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8">
            <a:extLst>
              <a:ext uri="{FF2B5EF4-FFF2-40B4-BE49-F238E27FC236}">
                <a16:creationId xmlns:a16="http://schemas.microsoft.com/office/drawing/2014/main" id="{CF063D35-AC24-468D-9E50-C4847F374C97}"/>
              </a:ext>
            </a:extLst>
          </p:cNvPr>
          <p:cNvGrpSpPr>
            <a:grpSpLocks/>
          </p:cNvGrpSpPr>
          <p:nvPr/>
        </p:nvGrpSpPr>
        <p:grpSpPr bwMode="auto">
          <a:xfrm>
            <a:off x="4424413" y="2900551"/>
            <a:ext cx="1595496" cy="2253448"/>
            <a:chOff x="6816180" y="1969980"/>
            <a:chExt cx="1835901" cy="2368769"/>
          </a:xfrm>
        </p:grpSpPr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2D2785B8-7D54-431F-9952-CE61A82CF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6832061" y="1969980"/>
              <a:ext cx="1786669" cy="2062353"/>
            </a:xfrm>
            <a:custGeom>
              <a:avLst/>
              <a:gdLst>
                <a:gd name="T0" fmla="*/ 413 w 858"/>
                <a:gd name="T1" fmla="*/ 0 h 991"/>
                <a:gd name="T2" fmla="*/ 0 w 858"/>
                <a:gd name="T3" fmla="*/ 991 h 991"/>
                <a:gd name="T4" fmla="*/ 858 w 858"/>
                <a:gd name="T5" fmla="*/ 991 h 991"/>
                <a:gd name="T6" fmla="*/ 413 w 858"/>
                <a:gd name="T7" fmla="*/ 0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1">
                  <a:moveTo>
                    <a:pt x="413" y="0"/>
                  </a:moveTo>
                  <a:lnTo>
                    <a:pt x="0" y="991"/>
                  </a:lnTo>
                  <a:lnTo>
                    <a:pt x="858" y="991"/>
                  </a:lnTo>
                  <a:lnTo>
                    <a:pt x="413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ED76DFE3-A2D2-4FAA-AE60-A2676E271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6180" y="4038683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0 w 972"/>
                <a:gd name="T5" fmla="*/ 116 h 159"/>
                <a:gd name="T6" fmla="*/ 155 w 972"/>
                <a:gd name="T7" fmla="*/ 159 h 159"/>
                <a:gd name="T8" fmla="*/ 821 w 972"/>
                <a:gd name="T9" fmla="*/ 151 h 159"/>
                <a:gd name="T10" fmla="*/ 821 w 972"/>
                <a:gd name="T11" fmla="*/ 112 h 159"/>
                <a:gd name="T12" fmla="*/ 946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2"/>
                    <a:pt x="26" y="60"/>
                  </a:cubicBezTo>
                  <a:cubicBezTo>
                    <a:pt x="49" y="79"/>
                    <a:pt x="150" y="116"/>
                    <a:pt x="150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1" y="151"/>
                    <a:pt x="821" y="151"/>
                    <a:pt x="821" y="151"/>
                  </a:cubicBezTo>
                  <a:cubicBezTo>
                    <a:pt x="821" y="112"/>
                    <a:pt x="821" y="112"/>
                    <a:pt x="821" y="112"/>
                  </a:cubicBezTo>
                  <a:cubicBezTo>
                    <a:pt x="821" y="112"/>
                    <a:pt x="923" y="88"/>
                    <a:pt x="946" y="69"/>
                  </a:cubicBezTo>
                  <a:cubicBezTo>
                    <a:pt x="969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5AAB31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8" name="组合 17">
            <a:extLst>
              <a:ext uri="{FF2B5EF4-FFF2-40B4-BE49-F238E27FC236}">
                <a16:creationId xmlns:a16="http://schemas.microsoft.com/office/drawing/2014/main" id="{093DF758-D350-47DB-94BC-E5C038EC8463}"/>
              </a:ext>
            </a:extLst>
          </p:cNvPr>
          <p:cNvGrpSpPr>
            <a:grpSpLocks/>
          </p:cNvGrpSpPr>
          <p:nvPr/>
        </p:nvGrpSpPr>
        <p:grpSpPr bwMode="auto">
          <a:xfrm>
            <a:off x="548328" y="2888067"/>
            <a:ext cx="1595496" cy="2253448"/>
            <a:chOff x="3204743" y="2919152"/>
            <a:chExt cx="1835901" cy="2368771"/>
          </a:xfrm>
        </p:grpSpPr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66FCAEFF-85D0-4129-99B2-B14348C708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9036" y="2919152"/>
              <a:ext cx="1786669" cy="2060767"/>
            </a:xfrm>
            <a:custGeom>
              <a:avLst/>
              <a:gdLst>
                <a:gd name="T0" fmla="*/ 415 w 858"/>
                <a:gd name="T1" fmla="*/ 0 h 990"/>
                <a:gd name="T2" fmla="*/ 0 w 858"/>
                <a:gd name="T3" fmla="*/ 990 h 990"/>
                <a:gd name="T4" fmla="*/ 858 w 858"/>
                <a:gd name="T5" fmla="*/ 990 h 990"/>
                <a:gd name="T6" fmla="*/ 415 w 858"/>
                <a:gd name="T7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0">
                  <a:moveTo>
                    <a:pt x="415" y="0"/>
                  </a:moveTo>
                  <a:lnTo>
                    <a:pt x="0" y="990"/>
                  </a:lnTo>
                  <a:lnTo>
                    <a:pt x="858" y="990"/>
                  </a:lnTo>
                  <a:lnTo>
                    <a:pt x="415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Freeform 11">
              <a:extLst>
                <a:ext uri="{FF2B5EF4-FFF2-40B4-BE49-F238E27FC236}">
                  <a16:creationId xmlns:a16="http://schemas.microsoft.com/office/drawing/2014/main" id="{7706436D-79C6-48C3-9462-44E454C04E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4743" y="4987857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1 w 972"/>
                <a:gd name="T5" fmla="*/ 116 h 159"/>
                <a:gd name="T6" fmla="*/ 155 w 972"/>
                <a:gd name="T7" fmla="*/ 159 h 159"/>
                <a:gd name="T8" fmla="*/ 822 w 972"/>
                <a:gd name="T9" fmla="*/ 150 h 159"/>
                <a:gd name="T10" fmla="*/ 822 w 972"/>
                <a:gd name="T11" fmla="*/ 112 h 159"/>
                <a:gd name="T12" fmla="*/ 947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1"/>
                    <a:pt x="26" y="60"/>
                  </a:cubicBezTo>
                  <a:cubicBezTo>
                    <a:pt x="49" y="79"/>
                    <a:pt x="151" y="116"/>
                    <a:pt x="151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2" y="150"/>
                    <a:pt x="822" y="150"/>
                    <a:pt x="822" y="150"/>
                  </a:cubicBezTo>
                  <a:cubicBezTo>
                    <a:pt x="822" y="112"/>
                    <a:pt x="822" y="112"/>
                    <a:pt x="822" y="112"/>
                  </a:cubicBezTo>
                  <a:cubicBezTo>
                    <a:pt x="822" y="112"/>
                    <a:pt x="924" y="87"/>
                    <a:pt x="947" y="69"/>
                  </a:cubicBezTo>
                  <a:cubicBezTo>
                    <a:pt x="970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315B2F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" name="组合 16">
            <a:extLst>
              <a:ext uri="{FF2B5EF4-FFF2-40B4-BE49-F238E27FC236}">
                <a16:creationId xmlns:a16="http://schemas.microsoft.com/office/drawing/2014/main" id="{D666983D-FCDD-4DD5-A138-57FFD36CBA3F}"/>
              </a:ext>
            </a:extLst>
          </p:cNvPr>
          <p:cNvGrpSpPr>
            <a:grpSpLocks/>
          </p:cNvGrpSpPr>
          <p:nvPr/>
        </p:nvGrpSpPr>
        <p:grpSpPr bwMode="auto">
          <a:xfrm>
            <a:off x="1185035" y="1585054"/>
            <a:ext cx="4172324" cy="5124637"/>
            <a:chOff x="3935356" y="1876169"/>
            <a:chExt cx="3928262" cy="4067432"/>
          </a:xfrm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FBFC14E7-883C-4F46-9A17-39AE60EFEF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6635" y="1920622"/>
              <a:ext cx="3578582" cy="947798"/>
            </a:xfrm>
            <a:custGeom>
              <a:avLst/>
              <a:gdLst>
                <a:gd name="T0" fmla="*/ 0 w 1719"/>
                <a:gd name="T1" fmla="*/ 456 h 456"/>
                <a:gd name="T2" fmla="*/ 1719 w 1719"/>
                <a:gd name="T3" fmla="*/ 0 h 456"/>
                <a:gd name="T4" fmla="*/ 0 w 1719"/>
                <a:gd name="T5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9" h="456">
                  <a:moveTo>
                    <a:pt x="0" y="456"/>
                  </a:moveTo>
                  <a:lnTo>
                    <a:pt x="1719" y="0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rgbClr val="40A7D2"/>
            </a:solidFill>
            <a:ln>
              <a:noFill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Line 6">
              <a:extLst>
                <a:ext uri="{FF2B5EF4-FFF2-40B4-BE49-F238E27FC236}">
                  <a16:creationId xmlns:a16="http://schemas.microsoft.com/office/drawing/2014/main" id="{AA9F79D6-72BA-4C7B-A200-BB742806A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9265" y="2860415"/>
              <a:ext cx="3749207" cy="14355"/>
            </a:xfrm>
            <a:prstGeom prst="line">
              <a:avLst/>
            </a:prstGeom>
            <a:noFill/>
            <a:ln w="57150" cap="rnd">
              <a:solidFill>
                <a:srgbClr val="C1C7D0"/>
              </a:solidFill>
              <a:prstDash val="solid"/>
              <a:round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D5A97385-A6DF-479C-BD1F-09B6ECC1C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9902" y="2736582"/>
              <a:ext cx="293716" cy="292118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5" name="Oval 12">
              <a:extLst>
                <a:ext uri="{FF2B5EF4-FFF2-40B4-BE49-F238E27FC236}">
                  <a16:creationId xmlns:a16="http://schemas.microsoft.com/office/drawing/2014/main" id="{52FD59EE-EE0F-4CF1-B48F-D3188DD04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5356" y="2719186"/>
              <a:ext cx="303242" cy="304819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6" name="Freeform 13">
              <a:extLst>
                <a:ext uri="{FF2B5EF4-FFF2-40B4-BE49-F238E27FC236}">
                  <a16:creationId xmlns:a16="http://schemas.microsoft.com/office/drawing/2014/main" id="{11BD24E5-7542-4F2E-B6F9-739EB1776C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3330" y="1876169"/>
              <a:ext cx="2171916" cy="4067432"/>
            </a:xfrm>
            <a:custGeom>
              <a:avLst/>
              <a:gdLst>
                <a:gd name="T0" fmla="*/ 1130 w 1150"/>
                <a:gd name="T1" fmla="*/ 1860 h 2153"/>
                <a:gd name="T2" fmla="*/ 1081 w 1150"/>
                <a:gd name="T3" fmla="*/ 1835 h 2153"/>
                <a:gd name="T4" fmla="*/ 737 w 1150"/>
                <a:gd name="T5" fmla="*/ 1763 h 2153"/>
                <a:gd name="T6" fmla="*/ 737 w 1150"/>
                <a:gd name="T7" fmla="*/ 1459 h 2153"/>
                <a:gd name="T8" fmla="*/ 685 w 1150"/>
                <a:gd name="T9" fmla="*/ 1459 h 2153"/>
                <a:gd name="T10" fmla="*/ 685 w 1150"/>
                <a:gd name="T11" fmla="*/ 1433 h 2153"/>
                <a:gd name="T12" fmla="*/ 657 w 1150"/>
                <a:gd name="T13" fmla="*/ 1433 h 2153"/>
                <a:gd name="T14" fmla="*/ 657 w 1150"/>
                <a:gd name="T15" fmla="*/ 1215 h 2153"/>
                <a:gd name="T16" fmla="*/ 634 w 1150"/>
                <a:gd name="T17" fmla="*/ 1215 h 2153"/>
                <a:gd name="T18" fmla="*/ 634 w 1150"/>
                <a:gd name="T19" fmla="*/ 484 h 2153"/>
                <a:gd name="T20" fmla="*/ 672 w 1150"/>
                <a:gd name="T21" fmla="*/ 484 h 2153"/>
                <a:gd name="T22" fmla="*/ 728 w 1150"/>
                <a:gd name="T23" fmla="*/ 441 h 2153"/>
                <a:gd name="T24" fmla="*/ 672 w 1150"/>
                <a:gd name="T25" fmla="*/ 398 h 2153"/>
                <a:gd name="T26" fmla="*/ 634 w 1150"/>
                <a:gd name="T27" fmla="*/ 398 h 2153"/>
                <a:gd name="T28" fmla="*/ 634 w 1150"/>
                <a:gd name="T29" fmla="*/ 125 h 2153"/>
                <a:gd name="T30" fmla="*/ 654 w 1150"/>
                <a:gd name="T31" fmla="*/ 74 h 2153"/>
                <a:gd name="T32" fmla="*/ 579 w 1150"/>
                <a:gd name="T33" fmla="*/ 0 h 2153"/>
                <a:gd name="T34" fmla="*/ 505 w 1150"/>
                <a:gd name="T35" fmla="*/ 74 h 2153"/>
                <a:gd name="T36" fmla="*/ 527 w 1150"/>
                <a:gd name="T37" fmla="*/ 128 h 2153"/>
                <a:gd name="T38" fmla="*/ 525 w 1150"/>
                <a:gd name="T39" fmla="*/ 128 h 2153"/>
                <a:gd name="T40" fmla="*/ 525 w 1150"/>
                <a:gd name="T41" fmla="*/ 398 h 2153"/>
                <a:gd name="T42" fmla="*/ 492 w 1150"/>
                <a:gd name="T43" fmla="*/ 398 h 2153"/>
                <a:gd name="T44" fmla="*/ 436 w 1150"/>
                <a:gd name="T45" fmla="*/ 441 h 2153"/>
                <a:gd name="T46" fmla="*/ 492 w 1150"/>
                <a:gd name="T47" fmla="*/ 484 h 2153"/>
                <a:gd name="T48" fmla="*/ 525 w 1150"/>
                <a:gd name="T49" fmla="*/ 484 h 2153"/>
                <a:gd name="T50" fmla="*/ 525 w 1150"/>
                <a:gd name="T51" fmla="*/ 1218 h 2153"/>
                <a:gd name="T52" fmla="*/ 502 w 1150"/>
                <a:gd name="T53" fmla="*/ 1218 h 2153"/>
                <a:gd name="T54" fmla="*/ 502 w 1150"/>
                <a:gd name="T55" fmla="*/ 1439 h 2153"/>
                <a:gd name="T56" fmla="*/ 470 w 1150"/>
                <a:gd name="T57" fmla="*/ 1439 h 2153"/>
                <a:gd name="T58" fmla="*/ 470 w 1150"/>
                <a:gd name="T59" fmla="*/ 1465 h 2153"/>
                <a:gd name="T60" fmla="*/ 424 w 1150"/>
                <a:gd name="T61" fmla="*/ 1465 h 2153"/>
                <a:gd name="T62" fmla="*/ 424 w 1150"/>
                <a:gd name="T63" fmla="*/ 1749 h 2153"/>
                <a:gd name="T64" fmla="*/ 83 w 1150"/>
                <a:gd name="T65" fmla="*/ 1823 h 2153"/>
                <a:gd name="T66" fmla="*/ 37 w 1150"/>
                <a:gd name="T67" fmla="*/ 1843 h 2153"/>
                <a:gd name="T68" fmla="*/ 0 w 1150"/>
                <a:gd name="T69" fmla="*/ 1886 h 2153"/>
                <a:gd name="T70" fmla="*/ 0 w 1150"/>
                <a:gd name="T71" fmla="*/ 2153 h 2153"/>
                <a:gd name="T72" fmla="*/ 1150 w 1150"/>
                <a:gd name="T73" fmla="*/ 2153 h 2153"/>
                <a:gd name="T74" fmla="*/ 1150 w 1150"/>
                <a:gd name="T75" fmla="*/ 1881 h 2153"/>
                <a:gd name="T76" fmla="*/ 1130 w 1150"/>
                <a:gd name="T77" fmla="*/ 1860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150" h="2153">
                  <a:moveTo>
                    <a:pt x="1130" y="1860"/>
                  </a:moveTo>
                  <a:cubicBezTo>
                    <a:pt x="1112" y="1840"/>
                    <a:pt x="1081" y="1835"/>
                    <a:pt x="1081" y="1835"/>
                  </a:cubicBezTo>
                  <a:cubicBezTo>
                    <a:pt x="737" y="1763"/>
                    <a:pt x="737" y="1763"/>
                    <a:pt x="737" y="1763"/>
                  </a:cubicBezTo>
                  <a:cubicBezTo>
                    <a:pt x="737" y="1459"/>
                    <a:pt x="737" y="1459"/>
                    <a:pt x="737" y="1459"/>
                  </a:cubicBezTo>
                  <a:cubicBezTo>
                    <a:pt x="685" y="1459"/>
                    <a:pt x="685" y="1459"/>
                    <a:pt x="685" y="1459"/>
                  </a:cubicBezTo>
                  <a:cubicBezTo>
                    <a:pt x="685" y="1433"/>
                    <a:pt x="685" y="1433"/>
                    <a:pt x="685" y="1433"/>
                  </a:cubicBezTo>
                  <a:cubicBezTo>
                    <a:pt x="657" y="1433"/>
                    <a:pt x="657" y="1433"/>
                    <a:pt x="657" y="1433"/>
                  </a:cubicBezTo>
                  <a:cubicBezTo>
                    <a:pt x="657" y="1215"/>
                    <a:pt x="657" y="1215"/>
                    <a:pt x="657" y="1215"/>
                  </a:cubicBezTo>
                  <a:cubicBezTo>
                    <a:pt x="634" y="1215"/>
                    <a:pt x="634" y="1215"/>
                    <a:pt x="634" y="1215"/>
                  </a:cubicBezTo>
                  <a:cubicBezTo>
                    <a:pt x="634" y="484"/>
                    <a:pt x="634" y="484"/>
                    <a:pt x="634" y="484"/>
                  </a:cubicBezTo>
                  <a:cubicBezTo>
                    <a:pt x="672" y="484"/>
                    <a:pt x="672" y="484"/>
                    <a:pt x="672" y="484"/>
                  </a:cubicBezTo>
                  <a:cubicBezTo>
                    <a:pt x="703" y="484"/>
                    <a:pt x="728" y="465"/>
                    <a:pt x="728" y="441"/>
                  </a:cubicBezTo>
                  <a:cubicBezTo>
                    <a:pt x="728" y="417"/>
                    <a:pt x="703" y="398"/>
                    <a:pt x="672" y="398"/>
                  </a:cubicBezTo>
                  <a:cubicBezTo>
                    <a:pt x="634" y="398"/>
                    <a:pt x="634" y="398"/>
                    <a:pt x="634" y="398"/>
                  </a:cubicBezTo>
                  <a:cubicBezTo>
                    <a:pt x="634" y="125"/>
                    <a:pt x="634" y="125"/>
                    <a:pt x="634" y="125"/>
                  </a:cubicBezTo>
                  <a:cubicBezTo>
                    <a:pt x="646" y="112"/>
                    <a:pt x="654" y="94"/>
                    <a:pt x="654" y="74"/>
                  </a:cubicBezTo>
                  <a:cubicBezTo>
                    <a:pt x="654" y="33"/>
                    <a:pt x="620" y="0"/>
                    <a:pt x="579" y="0"/>
                  </a:cubicBezTo>
                  <a:cubicBezTo>
                    <a:pt x="538" y="0"/>
                    <a:pt x="505" y="33"/>
                    <a:pt x="505" y="74"/>
                  </a:cubicBezTo>
                  <a:cubicBezTo>
                    <a:pt x="505" y="95"/>
                    <a:pt x="513" y="114"/>
                    <a:pt x="527" y="128"/>
                  </a:cubicBezTo>
                  <a:cubicBezTo>
                    <a:pt x="525" y="128"/>
                    <a:pt x="525" y="128"/>
                    <a:pt x="525" y="128"/>
                  </a:cubicBezTo>
                  <a:cubicBezTo>
                    <a:pt x="525" y="398"/>
                    <a:pt x="525" y="398"/>
                    <a:pt x="525" y="398"/>
                  </a:cubicBezTo>
                  <a:cubicBezTo>
                    <a:pt x="492" y="398"/>
                    <a:pt x="492" y="398"/>
                    <a:pt x="492" y="398"/>
                  </a:cubicBezTo>
                  <a:cubicBezTo>
                    <a:pt x="461" y="398"/>
                    <a:pt x="436" y="417"/>
                    <a:pt x="436" y="441"/>
                  </a:cubicBezTo>
                  <a:cubicBezTo>
                    <a:pt x="436" y="465"/>
                    <a:pt x="461" y="484"/>
                    <a:pt x="492" y="484"/>
                  </a:cubicBezTo>
                  <a:cubicBezTo>
                    <a:pt x="525" y="484"/>
                    <a:pt x="525" y="484"/>
                    <a:pt x="525" y="484"/>
                  </a:cubicBezTo>
                  <a:cubicBezTo>
                    <a:pt x="525" y="1218"/>
                    <a:pt x="525" y="1218"/>
                    <a:pt x="525" y="1218"/>
                  </a:cubicBezTo>
                  <a:cubicBezTo>
                    <a:pt x="502" y="1218"/>
                    <a:pt x="502" y="1218"/>
                    <a:pt x="502" y="1218"/>
                  </a:cubicBezTo>
                  <a:cubicBezTo>
                    <a:pt x="502" y="1439"/>
                    <a:pt x="502" y="1439"/>
                    <a:pt x="502" y="1439"/>
                  </a:cubicBezTo>
                  <a:cubicBezTo>
                    <a:pt x="470" y="1439"/>
                    <a:pt x="470" y="1439"/>
                    <a:pt x="470" y="1439"/>
                  </a:cubicBezTo>
                  <a:cubicBezTo>
                    <a:pt x="470" y="1465"/>
                    <a:pt x="470" y="1465"/>
                    <a:pt x="470" y="1465"/>
                  </a:cubicBezTo>
                  <a:cubicBezTo>
                    <a:pt x="424" y="1465"/>
                    <a:pt x="424" y="1465"/>
                    <a:pt x="424" y="1465"/>
                  </a:cubicBezTo>
                  <a:cubicBezTo>
                    <a:pt x="424" y="1749"/>
                    <a:pt x="424" y="1749"/>
                    <a:pt x="424" y="1749"/>
                  </a:cubicBezTo>
                  <a:cubicBezTo>
                    <a:pt x="83" y="1823"/>
                    <a:pt x="83" y="1823"/>
                    <a:pt x="83" y="1823"/>
                  </a:cubicBezTo>
                  <a:cubicBezTo>
                    <a:pt x="83" y="1823"/>
                    <a:pt x="54" y="1832"/>
                    <a:pt x="37" y="1843"/>
                  </a:cubicBezTo>
                  <a:cubicBezTo>
                    <a:pt x="20" y="1855"/>
                    <a:pt x="0" y="1886"/>
                    <a:pt x="0" y="1886"/>
                  </a:cubicBezTo>
                  <a:cubicBezTo>
                    <a:pt x="0" y="2153"/>
                    <a:pt x="0" y="2153"/>
                    <a:pt x="0" y="2153"/>
                  </a:cubicBezTo>
                  <a:cubicBezTo>
                    <a:pt x="1150" y="2153"/>
                    <a:pt x="1150" y="2153"/>
                    <a:pt x="1150" y="2153"/>
                  </a:cubicBezTo>
                  <a:cubicBezTo>
                    <a:pt x="1150" y="1881"/>
                    <a:pt x="1150" y="1881"/>
                    <a:pt x="1150" y="1881"/>
                  </a:cubicBezTo>
                  <a:cubicBezTo>
                    <a:pt x="1150" y="1881"/>
                    <a:pt x="1147" y="1881"/>
                    <a:pt x="1130" y="1860"/>
                  </a:cubicBezTo>
                  <a:close/>
                </a:path>
              </a:pathLst>
            </a:cu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9BA8F59F-A7B4-4A9E-AD1D-3B5F0EB91B80}"/>
              </a:ext>
            </a:extLst>
          </p:cNvPr>
          <p:cNvSpPr/>
          <p:nvPr/>
        </p:nvSpPr>
        <p:spPr>
          <a:xfrm>
            <a:off x="6416673" y="1766788"/>
            <a:ext cx="53883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+mn-ea"/>
                <a:sym typeface="+mn-lt"/>
              </a:rPr>
              <a:t>把一个等式看作一个天平，把等号两边的式子看作天平两边的砝码，则等式成立就可看作是天平保持两边平衡。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BE4C8A0-68B8-4286-A23D-DA6DB0DC5DBE}"/>
              </a:ext>
            </a:extLst>
          </p:cNvPr>
          <p:cNvSpPr/>
          <p:nvPr/>
        </p:nvSpPr>
        <p:spPr>
          <a:xfrm>
            <a:off x="783123" y="4528831"/>
            <a:ext cx="322083" cy="3272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FCD98926-5209-482C-B979-2E0F5037AA3E}"/>
              </a:ext>
            </a:extLst>
          </p:cNvPr>
          <p:cNvSpPr/>
          <p:nvPr/>
        </p:nvSpPr>
        <p:spPr>
          <a:xfrm>
            <a:off x="4635589" y="4523351"/>
            <a:ext cx="345191" cy="3451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228364B-B452-4426-AE02-66CBD2C438E1}"/>
              </a:ext>
            </a:extLst>
          </p:cNvPr>
          <p:cNvSpPr txBox="1"/>
          <p:nvPr/>
        </p:nvSpPr>
        <p:spPr>
          <a:xfrm>
            <a:off x="6472468" y="3082638"/>
            <a:ext cx="5276728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914377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我们将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正方体和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球体放到天平两端，此时天平两端保持平衡，说明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=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CAC5816-AB90-4813-ADD2-E739E91983B8}"/>
              </a:ext>
            </a:extLst>
          </p:cNvPr>
          <p:cNvSpPr txBox="1"/>
          <p:nvPr/>
        </p:nvSpPr>
        <p:spPr>
          <a:xfrm>
            <a:off x="6472469" y="4121489"/>
            <a:ext cx="5276727" cy="92333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914377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若我们在天平两端分别放上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两个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的正方体及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的球体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，观察天平变化，并尝试归纳等式的性质。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5685CE9-D425-4F8D-A695-B168C3522DA4}"/>
              </a:ext>
            </a:extLst>
          </p:cNvPr>
          <p:cNvSpPr txBox="1"/>
          <p:nvPr/>
        </p:nvSpPr>
        <p:spPr>
          <a:xfrm>
            <a:off x="2661385" y="5944712"/>
            <a:ext cx="12192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cs typeface="+mn-ea"/>
                <a:sym typeface="+mn-lt"/>
              </a:rPr>
              <a:t>等式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E72ED50-6FEF-4D93-9FD2-C6B37FCE65C2}"/>
              </a:ext>
            </a:extLst>
          </p:cNvPr>
          <p:cNvSpPr txBox="1"/>
          <p:nvPr/>
        </p:nvSpPr>
        <p:spPr>
          <a:xfrm>
            <a:off x="619279" y="5365854"/>
            <a:ext cx="1219200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cs typeface="+mn-ea"/>
                <a:sym typeface="+mn-lt"/>
              </a:rPr>
              <a:t>等式左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9C6EA9B-26E0-48F2-BB2C-A5AC832B01BC}"/>
              </a:ext>
            </a:extLst>
          </p:cNvPr>
          <p:cNvSpPr txBox="1"/>
          <p:nvPr/>
        </p:nvSpPr>
        <p:spPr>
          <a:xfrm>
            <a:off x="4676128" y="5363387"/>
            <a:ext cx="1219200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cs typeface="+mn-ea"/>
                <a:sym typeface="+mn-lt"/>
              </a:rPr>
              <a:t>等式右边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31F2418-FE1D-4A1C-AF81-832E3228835C}"/>
              </a:ext>
            </a:extLst>
          </p:cNvPr>
          <p:cNvSpPr txBox="1"/>
          <p:nvPr/>
        </p:nvSpPr>
        <p:spPr>
          <a:xfrm>
            <a:off x="6409822" y="5437338"/>
            <a:ext cx="54020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平衡的天平两边都乘同一个数，</a:t>
            </a:r>
            <a:endParaRPr lang="en-US" altLang="zh-CN" sz="2000" dirty="0">
              <a:solidFill>
                <a:srgbClr val="FF0000"/>
              </a:solidFill>
              <a:cs typeface="+mn-ea"/>
              <a:sym typeface="+mn-lt"/>
            </a:endParaRPr>
          </a:p>
          <a:p>
            <a:pPr algn="ctr" defTabSz="914377"/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天平还保持平衡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16CCDFFF-63F2-417D-8AC7-2C14A312A7B6}"/>
              </a:ext>
            </a:extLst>
          </p:cNvPr>
          <p:cNvSpPr/>
          <p:nvPr/>
        </p:nvSpPr>
        <p:spPr>
          <a:xfrm>
            <a:off x="1174493" y="4535273"/>
            <a:ext cx="322083" cy="3272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2E785F19-44A4-457E-AE43-37273016C66F}"/>
              </a:ext>
            </a:extLst>
          </p:cNvPr>
          <p:cNvSpPr/>
          <p:nvPr/>
        </p:nvSpPr>
        <p:spPr>
          <a:xfrm>
            <a:off x="1578637" y="4528831"/>
            <a:ext cx="322083" cy="3272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7EC1BCAD-4F75-4249-820B-2F5449D98743}"/>
              </a:ext>
            </a:extLst>
          </p:cNvPr>
          <p:cNvSpPr/>
          <p:nvPr/>
        </p:nvSpPr>
        <p:spPr>
          <a:xfrm>
            <a:off x="5091575" y="4517310"/>
            <a:ext cx="345191" cy="3451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88208960-F518-4D43-B7D8-10400EBAD9EC}"/>
              </a:ext>
            </a:extLst>
          </p:cNvPr>
          <p:cNvSpPr/>
          <p:nvPr/>
        </p:nvSpPr>
        <p:spPr>
          <a:xfrm>
            <a:off x="5557921" y="4510547"/>
            <a:ext cx="345191" cy="3451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A4E06D45-E234-49BA-A255-3F4F1B9EDB15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等式的性质</a:t>
            </a:r>
            <a:r>
              <a:rPr lang="en-US" altLang="zh-CN" sz="3600" b="1" dirty="0">
                <a:solidFill>
                  <a:srgbClr val="A5B592"/>
                </a:solidFill>
                <a:cs typeface="+mn-ea"/>
                <a:sym typeface="+mn-lt"/>
              </a:rPr>
              <a:t>2</a:t>
            </a:r>
            <a:endParaRPr lang="zh-CN" altLang="en-US" sz="3600" b="1" dirty="0">
              <a:solidFill>
                <a:srgbClr val="A5B592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5044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28" grpId="0" animBg="1"/>
      <p:bldP spid="29" grpId="0" animBg="1"/>
      <p:bldP spid="30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8">
            <a:extLst>
              <a:ext uri="{FF2B5EF4-FFF2-40B4-BE49-F238E27FC236}">
                <a16:creationId xmlns:a16="http://schemas.microsoft.com/office/drawing/2014/main" id="{CF063D35-AC24-468D-9E50-C4847F374C97}"/>
              </a:ext>
            </a:extLst>
          </p:cNvPr>
          <p:cNvGrpSpPr>
            <a:grpSpLocks/>
          </p:cNvGrpSpPr>
          <p:nvPr/>
        </p:nvGrpSpPr>
        <p:grpSpPr bwMode="auto">
          <a:xfrm>
            <a:off x="4424413" y="2900551"/>
            <a:ext cx="1595496" cy="2253448"/>
            <a:chOff x="6816180" y="1969980"/>
            <a:chExt cx="1835901" cy="2368769"/>
          </a:xfrm>
        </p:grpSpPr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2D2785B8-7D54-431F-9952-CE61A82CFFF1}"/>
                </a:ext>
              </a:extLst>
            </p:cNvPr>
            <p:cNvSpPr>
              <a:spLocks/>
            </p:cNvSpPr>
            <p:nvPr/>
          </p:nvSpPr>
          <p:spPr bwMode="auto">
            <a:xfrm>
              <a:off x="6832061" y="1969980"/>
              <a:ext cx="1786669" cy="2062353"/>
            </a:xfrm>
            <a:custGeom>
              <a:avLst/>
              <a:gdLst>
                <a:gd name="T0" fmla="*/ 413 w 858"/>
                <a:gd name="T1" fmla="*/ 0 h 991"/>
                <a:gd name="T2" fmla="*/ 0 w 858"/>
                <a:gd name="T3" fmla="*/ 991 h 991"/>
                <a:gd name="T4" fmla="*/ 858 w 858"/>
                <a:gd name="T5" fmla="*/ 991 h 991"/>
                <a:gd name="T6" fmla="*/ 413 w 858"/>
                <a:gd name="T7" fmla="*/ 0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1">
                  <a:moveTo>
                    <a:pt x="413" y="0"/>
                  </a:moveTo>
                  <a:lnTo>
                    <a:pt x="0" y="991"/>
                  </a:lnTo>
                  <a:lnTo>
                    <a:pt x="858" y="991"/>
                  </a:lnTo>
                  <a:lnTo>
                    <a:pt x="413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ED76DFE3-A2D2-4FAA-AE60-A2676E271E7F}"/>
                </a:ext>
              </a:extLst>
            </p:cNvPr>
            <p:cNvSpPr>
              <a:spLocks/>
            </p:cNvSpPr>
            <p:nvPr/>
          </p:nvSpPr>
          <p:spPr bwMode="auto">
            <a:xfrm>
              <a:off x="6816180" y="4038683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0 w 972"/>
                <a:gd name="T5" fmla="*/ 116 h 159"/>
                <a:gd name="T6" fmla="*/ 155 w 972"/>
                <a:gd name="T7" fmla="*/ 159 h 159"/>
                <a:gd name="T8" fmla="*/ 821 w 972"/>
                <a:gd name="T9" fmla="*/ 151 h 159"/>
                <a:gd name="T10" fmla="*/ 821 w 972"/>
                <a:gd name="T11" fmla="*/ 112 h 159"/>
                <a:gd name="T12" fmla="*/ 946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2"/>
                    <a:pt x="26" y="60"/>
                  </a:cubicBezTo>
                  <a:cubicBezTo>
                    <a:pt x="49" y="79"/>
                    <a:pt x="150" y="116"/>
                    <a:pt x="150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1" y="151"/>
                    <a:pt x="821" y="151"/>
                    <a:pt x="821" y="151"/>
                  </a:cubicBezTo>
                  <a:cubicBezTo>
                    <a:pt x="821" y="112"/>
                    <a:pt x="821" y="112"/>
                    <a:pt x="821" y="112"/>
                  </a:cubicBezTo>
                  <a:cubicBezTo>
                    <a:pt x="821" y="112"/>
                    <a:pt x="923" y="88"/>
                    <a:pt x="946" y="69"/>
                  </a:cubicBezTo>
                  <a:cubicBezTo>
                    <a:pt x="969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5AAB31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8" name="组合 17">
            <a:extLst>
              <a:ext uri="{FF2B5EF4-FFF2-40B4-BE49-F238E27FC236}">
                <a16:creationId xmlns:a16="http://schemas.microsoft.com/office/drawing/2014/main" id="{093DF758-D350-47DB-94BC-E5C038EC8463}"/>
              </a:ext>
            </a:extLst>
          </p:cNvPr>
          <p:cNvGrpSpPr>
            <a:grpSpLocks/>
          </p:cNvGrpSpPr>
          <p:nvPr/>
        </p:nvGrpSpPr>
        <p:grpSpPr bwMode="auto">
          <a:xfrm>
            <a:off x="548328" y="2888067"/>
            <a:ext cx="1595496" cy="2253448"/>
            <a:chOff x="3204743" y="2919152"/>
            <a:chExt cx="1835901" cy="2368771"/>
          </a:xfrm>
        </p:grpSpPr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66FCAEFF-85D0-4129-99B2-B14348C708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9036" y="2919152"/>
              <a:ext cx="1786669" cy="2060767"/>
            </a:xfrm>
            <a:custGeom>
              <a:avLst/>
              <a:gdLst>
                <a:gd name="T0" fmla="*/ 415 w 858"/>
                <a:gd name="T1" fmla="*/ 0 h 990"/>
                <a:gd name="T2" fmla="*/ 0 w 858"/>
                <a:gd name="T3" fmla="*/ 990 h 990"/>
                <a:gd name="T4" fmla="*/ 858 w 858"/>
                <a:gd name="T5" fmla="*/ 990 h 990"/>
                <a:gd name="T6" fmla="*/ 415 w 858"/>
                <a:gd name="T7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0">
                  <a:moveTo>
                    <a:pt x="415" y="0"/>
                  </a:moveTo>
                  <a:lnTo>
                    <a:pt x="0" y="990"/>
                  </a:lnTo>
                  <a:lnTo>
                    <a:pt x="858" y="990"/>
                  </a:lnTo>
                  <a:lnTo>
                    <a:pt x="415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Freeform 11">
              <a:extLst>
                <a:ext uri="{FF2B5EF4-FFF2-40B4-BE49-F238E27FC236}">
                  <a16:creationId xmlns:a16="http://schemas.microsoft.com/office/drawing/2014/main" id="{7706436D-79C6-48C3-9462-44E454C04E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4743" y="4987857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1 w 972"/>
                <a:gd name="T5" fmla="*/ 116 h 159"/>
                <a:gd name="T6" fmla="*/ 155 w 972"/>
                <a:gd name="T7" fmla="*/ 159 h 159"/>
                <a:gd name="T8" fmla="*/ 822 w 972"/>
                <a:gd name="T9" fmla="*/ 150 h 159"/>
                <a:gd name="T10" fmla="*/ 822 w 972"/>
                <a:gd name="T11" fmla="*/ 112 h 159"/>
                <a:gd name="T12" fmla="*/ 947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1"/>
                    <a:pt x="26" y="60"/>
                  </a:cubicBezTo>
                  <a:cubicBezTo>
                    <a:pt x="49" y="79"/>
                    <a:pt x="151" y="116"/>
                    <a:pt x="151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2" y="150"/>
                    <a:pt x="822" y="150"/>
                    <a:pt x="822" y="150"/>
                  </a:cubicBezTo>
                  <a:cubicBezTo>
                    <a:pt x="822" y="112"/>
                    <a:pt x="822" y="112"/>
                    <a:pt x="822" y="112"/>
                  </a:cubicBezTo>
                  <a:cubicBezTo>
                    <a:pt x="822" y="112"/>
                    <a:pt x="924" y="87"/>
                    <a:pt x="947" y="69"/>
                  </a:cubicBezTo>
                  <a:cubicBezTo>
                    <a:pt x="970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315B2F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" name="组合 16">
            <a:extLst>
              <a:ext uri="{FF2B5EF4-FFF2-40B4-BE49-F238E27FC236}">
                <a16:creationId xmlns:a16="http://schemas.microsoft.com/office/drawing/2014/main" id="{D666983D-FCDD-4DD5-A138-57FFD36CBA3F}"/>
              </a:ext>
            </a:extLst>
          </p:cNvPr>
          <p:cNvGrpSpPr>
            <a:grpSpLocks/>
          </p:cNvGrpSpPr>
          <p:nvPr/>
        </p:nvGrpSpPr>
        <p:grpSpPr bwMode="auto">
          <a:xfrm>
            <a:off x="1185035" y="1585054"/>
            <a:ext cx="4172324" cy="5124637"/>
            <a:chOff x="3935356" y="1876169"/>
            <a:chExt cx="3928262" cy="4067432"/>
          </a:xfrm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FBFC14E7-883C-4F46-9A17-39AE60EFEF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76635" y="1920622"/>
              <a:ext cx="3578582" cy="947798"/>
            </a:xfrm>
            <a:custGeom>
              <a:avLst/>
              <a:gdLst>
                <a:gd name="T0" fmla="*/ 0 w 1719"/>
                <a:gd name="T1" fmla="*/ 456 h 456"/>
                <a:gd name="T2" fmla="*/ 1719 w 1719"/>
                <a:gd name="T3" fmla="*/ 0 h 456"/>
                <a:gd name="T4" fmla="*/ 0 w 1719"/>
                <a:gd name="T5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9" h="456">
                  <a:moveTo>
                    <a:pt x="0" y="456"/>
                  </a:moveTo>
                  <a:lnTo>
                    <a:pt x="1719" y="0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rgbClr val="40A7D2"/>
            </a:solidFill>
            <a:ln>
              <a:noFill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Line 6">
              <a:extLst>
                <a:ext uri="{FF2B5EF4-FFF2-40B4-BE49-F238E27FC236}">
                  <a16:creationId xmlns:a16="http://schemas.microsoft.com/office/drawing/2014/main" id="{AA9F79D6-72BA-4C7B-A200-BB742806A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9265" y="2860415"/>
              <a:ext cx="3749207" cy="14355"/>
            </a:xfrm>
            <a:prstGeom prst="line">
              <a:avLst/>
            </a:prstGeom>
            <a:noFill/>
            <a:ln w="57150" cap="rnd">
              <a:solidFill>
                <a:srgbClr val="C1C7D0"/>
              </a:solidFill>
              <a:prstDash val="solid"/>
              <a:round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D5A97385-A6DF-479C-BD1F-09B6ECC1C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9902" y="2736582"/>
              <a:ext cx="293716" cy="292118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5" name="Oval 12">
              <a:extLst>
                <a:ext uri="{FF2B5EF4-FFF2-40B4-BE49-F238E27FC236}">
                  <a16:creationId xmlns:a16="http://schemas.microsoft.com/office/drawing/2014/main" id="{52FD59EE-EE0F-4CF1-B48F-D3188DD04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5356" y="2719186"/>
              <a:ext cx="303242" cy="304819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6" name="Freeform 13">
              <a:extLst>
                <a:ext uri="{FF2B5EF4-FFF2-40B4-BE49-F238E27FC236}">
                  <a16:creationId xmlns:a16="http://schemas.microsoft.com/office/drawing/2014/main" id="{11BD24E5-7542-4F2E-B6F9-739EB1776CB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3330" y="1876169"/>
              <a:ext cx="2171916" cy="4067432"/>
            </a:xfrm>
            <a:custGeom>
              <a:avLst/>
              <a:gdLst>
                <a:gd name="T0" fmla="*/ 1130 w 1150"/>
                <a:gd name="T1" fmla="*/ 1860 h 2153"/>
                <a:gd name="T2" fmla="*/ 1081 w 1150"/>
                <a:gd name="T3" fmla="*/ 1835 h 2153"/>
                <a:gd name="T4" fmla="*/ 737 w 1150"/>
                <a:gd name="T5" fmla="*/ 1763 h 2153"/>
                <a:gd name="T6" fmla="*/ 737 w 1150"/>
                <a:gd name="T7" fmla="*/ 1459 h 2153"/>
                <a:gd name="T8" fmla="*/ 685 w 1150"/>
                <a:gd name="T9" fmla="*/ 1459 h 2153"/>
                <a:gd name="T10" fmla="*/ 685 w 1150"/>
                <a:gd name="T11" fmla="*/ 1433 h 2153"/>
                <a:gd name="T12" fmla="*/ 657 w 1150"/>
                <a:gd name="T13" fmla="*/ 1433 h 2153"/>
                <a:gd name="T14" fmla="*/ 657 w 1150"/>
                <a:gd name="T15" fmla="*/ 1215 h 2153"/>
                <a:gd name="T16" fmla="*/ 634 w 1150"/>
                <a:gd name="T17" fmla="*/ 1215 h 2153"/>
                <a:gd name="T18" fmla="*/ 634 w 1150"/>
                <a:gd name="T19" fmla="*/ 484 h 2153"/>
                <a:gd name="T20" fmla="*/ 672 w 1150"/>
                <a:gd name="T21" fmla="*/ 484 h 2153"/>
                <a:gd name="T22" fmla="*/ 728 w 1150"/>
                <a:gd name="T23" fmla="*/ 441 h 2153"/>
                <a:gd name="T24" fmla="*/ 672 w 1150"/>
                <a:gd name="T25" fmla="*/ 398 h 2153"/>
                <a:gd name="T26" fmla="*/ 634 w 1150"/>
                <a:gd name="T27" fmla="*/ 398 h 2153"/>
                <a:gd name="T28" fmla="*/ 634 w 1150"/>
                <a:gd name="T29" fmla="*/ 125 h 2153"/>
                <a:gd name="T30" fmla="*/ 654 w 1150"/>
                <a:gd name="T31" fmla="*/ 74 h 2153"/>
                <a:gd name="T32" fmla="*/ 579 w 1150"/>
                <a:gd name="T33" fmla="*/ 0 h 2153"/>
                <a:gd name="T34" fmla="*/ 505 w 1150"/>
                <a:gd name="T35" fmla="*/ 74 h 2153"/>
                <a:gd name="T36" fmla="*/ 527 w 1150"/>
                <a:gd name="T37" fmla="*/ 128 h 2153"/>
                <a:gd name="T38" fmla="*/ 525 w 1150"/>
                <a:gd name="T39" fmla="*/ 128 h 2153"/>
                <a:gd name="T40" fmla="*/ 525 w 1150"/>
                <a:gd name="T41" fmla="*/ 398 h 2153"/>
                <a:gd name="T42" fmla="*/ 492 w 1150"/>
                <a:gd name="T43" fmla="*/ 398 h 2153"/>
                <a:gd name="T44" fmla="*/ 436 w 1150"/>
                <a:gd name="T45" fmla="*/ 441 h 2153"/>
                <a:gd name="T46" fmla="*/ 492 w 1150"/>
                <a:gd name="T47" fmla="*/ 484 h 2153"/>
                <a:gd name="T48" fmla="*/ 525 w 1150"/>
                <a:gd name="T49" fmla="*/ 484 h 2153"/>
                <a:gd name="T50" fmla="*/ 525 w 1150"/>
                <a:gd name="T51" fmla="*/ 1218 h 2153"/>
                <a:gd name="T52" fmla="*/ 502 w 1150"/>
                <a:gd name="T53" fmla="*/ 1218 h 2153"/>
                <a:gd name="T54" fmla="*/ 502 w 1150"/>
                <a:gd name="T55" fmla="*/ 1439 h 2153"/>
                <a:gd name="T56" fmla="*/ 470 w 1150"/>
                <a:gd name="T57" fmla="*/ 1439 h 2153"/>
                <a:gd name="T58" fmla="*/ 470 w 1150"/>
                <a:gd name="T59" fmla="*/ 1465 h 2153"/>
                <a:gd name="T60" fmla="*/ 424 w 1150"/>
                <a:gd name="T61" fmla="*/ 1465 h 2153"/>
                <a:gd name="T62" fmla="*/ 424 w 1150"/>
                <a:gd name="T63" fmla="*/ 1749 h 2153"/>
                <a:gd name="T64" fmla="*/ 83 w 1150"/>
                <a:gd name="T65" fmla="*/ 1823 h 2153"/>
                <a:gd name="T66" fmla="*/ 37 w 1150"/>
                <a:gd name="T67" fmla="*/ 1843 h 2153"/>
                <a:gd name="T68" fmla="*/ 0 w 1150"/>
                <a:gd name="T69" fmla="*/ 1886 h 2153"/>
                <a:gd name="T70" fmla="*/ 0 w 1150"/>
                <a:gd name="T71" fmla="*/ 2153 h 2153"/>
                <a:gd name="T72" fmla="*/ 1150 w 1150"/>
                <a:gd name="T73" fmla="*/ 2153 h 2153"/>
                <a:gd name="T74" fmla="*/ 1150 w 1150"/>
                <a:gd name="T75" fmla="*/ 1881 h 2153"/>
                <a:gd name="T76" fmla="*/ 1130 w 1150"/>
                <a:gd name="T77" fmla="*/ 1860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150" h="2153">
                  <a:moveTo>
                    <a:pt x="1130" y="1860"/>
                  </a:moveTo>
                  <a:cubicBezTo>
                    <a:pt x="1112" y="1840"/>
                    <a:pt x="1081" y="1835"/>
                    <a:pt x="1081" y="1835"/>
                  </a:cubicBezTo>
                  <a:cubicBezTo>
                    <a:pt x="737" y="1763"/>
                    <a:pt x="737" y="1763"/>
                    <a:pt x="737" y="1763"/>
                  </a:cubicBezTo>
                  <a:cubicBezTo>
                    <a:pt x="737" y="1459"/>
                    <a:pt x="737" y="1459"/>
                    <a:pt x="737" y="1459"/>
                  </a:cubicBezTo>
                  <a:cubicBezTo>
                    <a:pt x="685" y="1459"/>
                    <a:pt x="685" y="1459"/>
                    <a:pt x="685" y="1459"/>
                  </a:cubicBezTo>
                  <a:cubicBezTo>
                    <a:pt x="685" y="1433"/>
                    <a:pt x="685" y="1433"/>
                    <a:pt x="685" y="1433"/>
                  </a:cubicBezTo>
                  <a:cubicBezTo>
                    <a:pt x="657" y="1433"/>
                    <a:pt x="657" y="1433"/>
                    <a:pt x="657" y="1433"/>
                  </a:cubicBezTo>
                  <a:cubicBezTo>
                    <a:pt x="657" y="1215"/>
                    <a:pt x="657" y="1215"/>
                    <a:pt x="657" y="1215"/>
                  </a:cubicBezTo>
                  <a:cubicBezTo>
                    <a:pt x="634" y="1215"/>
                    <a:pt x="634" y="1215"/>
                    <a:pt x="634" y="1215"/>
                  </a:cubicBezTo>
                  <a:cubicBezTo>
                    <a:pt x="634" y="484"/>
                    <a:pt x="634" y="484"/>
                    <a:pt x="634" y="484"/>
                  </a:cubicBezTo>
                  <a:cubicBezTo>
                    <a:pt x="672" y="484"/>
                    <a:pt x="672" y="484"/>
                    <a:pt x="672" y="484"/>
                  </a:cubicBezTo>
                  <a:cubicBezTo>
                    <a:pt x="703" y="484"/>
                    <a:pt x="728" y="465"/>
                    <a:pt x="728" y="441"/>
                  </a:cubicBezTo>
                  <a:cubicBezTo>
                    <a:pt x="728" y="417"/>
                    <a:pt x="703" y="398"/>
                    <a:pt x="672" y="398"/>
                  </a:cubicBezTo>
                  <a:cubicBezTo>
                    <a:pt x="634" y="398"/>
                    <a:pt x="634" y="398"/>
                    <a:pt x="634" y="398"/>
                  </a:cubicBezTo>
                  <a:cubicBezTo>
                    <a:pt x="634" y="125"/>
                    <a:pt x="634" y="125"/>
                    <a:pt x="634" y="125"/>
                  </a:cubicBezTo>
                  <a:cubicBezTo>
                    <a:pt x="646" y="112"/>
                    <a:pt x="654" y="94"/>
                    <a:pt x="654" y="74"/>
                  </a:cubicBezTo>
                  <a:cubicBezTo>
                    <a:pt x="654" y="33"/>
                    <a:pt x="620" y="0"/>
                    <a:pt x="579" y="0"/>
                  </a:cubicBezTo>
                  <a:cubicBezTo>
                    <a:pt x="538" y="0"/>
                    <a:pt x="505" y="33"/>
                    <a:pt x="505" y="74"/>
                  </a:cubicBezTo>
                  <a:cubicBezTo>
                    <a:pt x="505" y="95"/>
                    <a:pt x="513" y="114"/>
                    <a:pt x="527" y="128"/>
                  </a:cubicBezTo>
                  <a:cubicBezTo>
                    <a:pt x="525" y="128"/>
                    <a:pt x="525" y="128"/>
                    <a:pt x="525" y="128"/>
                  </a:cubicBezTo>
                  <a:cubicBezTo>
                    <a:pt x="525" y="398"/>
                    <a:pt x="525" y="398"/>
                    <a:pt x="525" y="398"/>
                  </a:cubicBezTo>
                  <a:cubicBezTo>
                    <a:pt x="492" y="398"/>
                    <a:pt x="492" y="398"/>
                    <a:pt x="492" y="398"/>
                  </a:cubicBezTo>
                  <a:cubicBezTo>
                    <a:pt x="461" y="398"/>
                    <a:pt x="436" y="417"/>
                    <a:pt x="436" y="441"/>
                  </a:cubicBezTo>
                  <a:cubicBezTo>
                    <a:pt x="436" y="465"/>
                    <a:pt x="461" y="484"/>
                    <a:pt x="492" y="484"/>
                  </a:cubicBezTo>
                  <a:cubicBezTo>
                    <a:pt x="525" y="484"/>
                    <a:pt x="525" y="484"/>
                    <a:pt x="525" y="484"/>
                  </a:cubicBezTo>
                  <a:cubicBezTo>
                    <a:pt x="525" y="1218"/>
                    <a:pt x="525" y="1218"/>
                    <a:pt x="525" y="1218"/>
                  </a:cubicBezTo>
                  <a:cubicBezTo>
                    <a:pt x="502" y="1218"/>
                    <a:pt x="502" y="1218"/>
                    <a:pt x="502" y="1218"/>
                  </a:cubicBezTo>
                  <a:cubicBezTo>
                    <a:pt x="502" y="1439"/>
                    <a:pt x="502" y="1439"/>
                    <a:pt x="502" y="1439"/>
                  </a:cubicBezTo>
                  <a:cubicBezTo>
                    <a:pt x="470" y="1439"/>
                    <a:pt x="470" y="1439"/>
                    <a:pt x="470" y="1439"/>
                  </a:cubicBezTo>
                  <a:cubicBezTo>
                    <a:pt x="470" y="1465"/>
                    <a:pt x="470" y="1465"/>
                    <a:pt x="470" y="1465"/>
                  </a:cubicBezTo>
                  <a:cubicBezTo>
                    <a:pt x="424" y="1465"/>
                    <a:pt x="424" y="1465"/>
                    <a:pt x="424" y="1465"/>
                  </a:cubicBezTo>
                  <a:cubicBezTo>
                    <a:pt x="424" y="1749"/>
                    <a:pt x="424" y="1749"/>
                    <a:pt x="424" y="1749"/>
                  </a:cubicBezTo>
                  <a:cubicBezTo>
                    <a:pt x="83" y="1823"/>
                    <a:pt x="83" y="1823"/>
                    <a:pt x="83" y="1823"/>
                  </a:cubicBezTo>
                  <a:cubicBezTo>
                    <a:pt x="83" y="1823"/>
                    <a:pt x="54" y="1832"/>
                    <a:pt x="37" y="1843"/>
                  </a:cubicBezTo>
                  <a:cubicBezTo>
                    <a:pt x="20" y="1855"/>
                    <a:pt x="0" y="1886"/>
                    <a:pt x="0" y="1886"/>
                  </a:cubicBezTo>
                  <a:cubicBezTo>
                    <a:pt x="0" y="2153"/>
                    <a:pt x="0" y="2153"/>
                    <a:pt x="0" y="2153"/>
                  </a:cubicBezTo>
                  <a:cubicBezTo>
                    <a:pt x="1150" y="2153"/>
                    <a:pt x="1150" y="2153"/>
                    <a:pt x="1150" y="2153"/>
                  </a:cubicBezTo>
                  <a:cubicBezTo>
                    <a:pt x="1150" y="1881"/>
                    <a:pt x="1150" y="1881"/>
                    <a:pt x="1150" y="1881"/>
                  </a:cubicBezTo>
                  <a:cubicBezTo>
                    <a:pt x="1150" y="1881"/>
                    <a:pt x="1147" y="1881"/>
                    <a:pt x="1130" y="1860"/>
                  </a:cubicBezTo>
                  <a:close/>
                </a:path>
              </a:pathLst>
            </a:custGeom>
            <a:solidFill>
              <a:srgbClr val="C1C7D0"/>
            </a:solidFill>
            <a:ln w="4" cap="flat">
              <a:noFill/>
              <a:prstDash val="solid"/>
              <a:miter lim="800000"/>
              <a:headEnd/>
              <a:tailEnd/>
            </a:ln>
          </p:spPr>
          <p:txBody>
            <a:bodyPr lIns="162560" tIns="81280" rIns="162560" bIns="81280"/>
            <a:lstStyle/>
            <a:p>
              <a:pPr defTabSz="1219139">
                <a:defRPr/>
              </a:pPr>
              <a:endParaRPr lang="en-US" sz="32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9BA8F59F-A7B4-4A9E-AD1D-3B5F0EB91B80}"/>
              </a:ext>
            </a:extLst>
          </p:cNvPr>
          <p:cNvSpPr/>
          <p:nvPr/>
        </p:nvSpPr>
        <p:spPr>
          <a:xfrm>
            <a:off x="5833473" y="1355188"/>
            <a:ext cx="59046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/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+mn-ea"/>
                <a:sym typeface="+mn-lt"/>
              </a:rPr>
              <a:t>    把一个等式看作一个天平，把等号两边的式子看作天平两边的砝码，则等式成立就可看作是天平保持两边平衡。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BE4C8A0-68B8-4286-A23D-DA6DB0DC5DBE}"/>
              </a:ext>
            </a:extLst>
          </p:cNvPr>
          <p:cNvSpPr/>
          <p:nvPr/>
        </p:nvSpPr>
        <p:spPr>
          <a:xfrm>
            <a:off x="1128313" y="4532332"/>
            <a:ext cx="322083" cy="32722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228364B-B452-4426-AE02-66CBD2C438E1}"/>
              </a:ext>
            </a:extLst>
          </p:cNvPr>
          <p:cNvSpPr txBox="1"/>
          <p:nvPr/>
        </p:nvSpPr>
        <p:spPr>
          <a:xfrm>
            <a:off x="6131501" y="2900551"/>
            <a:ext cx="5996392" cy="74879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914377"/>
            <a:r>
              <a:rPr lang="zh-CN" altLang="en-US" sz="2133" dirty="0">
                <a:solidFill>
                  <a:prstClr val="black"/>
                </a:solidFill>
                <a:cs typeface="+mn-ea"/>
                <a:sym typeface="+mn-lt"/>
              </a:rPr>
              <a:t>我们将质量为</a:t>
            </a:r>
            <a:r>
              <a:rPr lang="en-US" altLang="zh-CN" sz="2133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sz="2133" dirty="0">
                <a:solidFill>
                  <a:prstClr val="black"/>
                </a:solidFill>
                <a:cs typeface="+mn-ea"/>
                <a:sym typeface="+mn-lt"/>
              </a:rPr>
              <a:t>的正方体和质量为</a:t>
            </a:r>
            <a:r>
              <a:rPr lang="en-US" altLang="zh-CN" sz="2133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zh-CN" altLang="en-US" sz="2133" dirty="0">
                <a:solidFill>
                  <a:prstClr val="black"/>
                </a:solidFill>
                <a:cs typeface="+mn-ea"/>
                <a:sym typeface="+mn-lt"/>
              </a:rPr>
              <a:t>的球体放到天平两端，此时天平两段保持平衡，说明</a:t>
            </a:r>
            <a:r>
              <a:rPr lang="en-US" altLang="zh-CN" sz="2133" dirty="0">
                <a:solidFill>
                  <a:prstClr val="black"/>
                </a:solidFill>
                <a:cs typeface="+mn-ea"/>
                <a:sym typeface="+mn-lt"/>
              </a:rPr>
              <a:t>a=b</a:t>
            </a:r>
            <a:r>
              <a:rPr lang="zh-CN" altLang="en-US" sz="2133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CAC5816-AB90-4813-ADD2-E739E91983B8}"/>
              </a:ext>
            </a:extLst>
          </p:cNvPr>
          <p:cNvSpPr txBox="1"/>
          <p:nvPr/>
        </p:nvSpPr>
        <p:spPr>
          <a:xfrm>
            <a:off x="6131501" y="3898223"/>
            <a:ext cx="5996392" cy="74879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914377"/>
            <a:r>
              <a:rPr lang="zh-CN" altLang="en-US" sz="2133" dirty="0">
                <a:solidFill>
                  <a:prstClr val="black"/>
                </a:solidFill>
                <a:cs typeface="+mn-ea"/>
                <a:sym typeface="+mn-lt"/>
              </a:rPr>
              <a:t>若我们在天平两端分别去掉</a:t>
            </a:r>
            <a:r>
              <a:rPr lang="zh-CN" altLang="en-US" sz="2133" dirty="0">
                <a:solidFill>
                  <a:srgbClr val="FF0000"/>
                </a:solidFill>
                <a:cs typeface="+mn-ea"/>
                <a:sym typeface="+mn-lt"/>
              </a:rPr>
              <a:t>正方体及球体一半质量</a:t>
            </a:r>
            <a:r>
              <a:rPr lang="zh-CN" altLang="en-US" sz="2133" dirty="0">
                <a:solidFill>
                  <a:prstClr val="black"/>
                </a:solidFill>
                <a:cs typeface="+mn-ea"/>
                <a:sym typeface="+mn-lt"/>
              </a:rPr>
              <a:t>，观察天平变化，并尝试归纳等式的性质。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5685CE9-D425-4F8D-A695-B168C3522DA4}"/>
              </a:ext>
            </a:extLst>
          </p:cNvPr>
          <p:cNvSpPr txBox="1"/>
          <p:nvPr/>
        </p:nvSpPr>
        <p:spPr>
          <a:xfrm>
            <a:off x="2661385" y="5944712"/>
            <a:ext cx="12192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solidFill>
                  <a:srgbClr val="FF0000"/>
                </a:solidFill>
                <a:cs typeface="+mn-ea"/>
                <a:sym typeface="+mn-lt"/>
              </a:rPr>
              <a:t>等式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E72ED50-6FEF-4D93-9FD2-C6B37FCE65C2}"/>
              </a:ext>
            </a:extLst>
          </p:cNvPr>
          <p:cNvSpPr txBox="1"/>
          <p:nvPr/>
        </p:nvSpPr>
        <p:spPr>
          <a:xfrm>
            <a:off x="619279" y="5365854"/>
            <a:ext cx="1219200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solidFill>
                  <a:srgbClr val="FF0000"/>
                </a:solidFill>
                <a:cs typeface="+mn-ea"/>
                <a:sym typeface="+mn-lt"/>
              </a:rPr>
              <a:t>等式左边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9C6EA9B-26E0-48F2-BB2C-A5AC832B01BC}"/>
              </a:ext>
            </a:extLst>
          </p:cNvPr>
          <p:cNvSpPr txBox="1"/>
          <p:nvPr/>
        </p:nvSpPr>
        <p:spPr>
          <a:xfrm>
            <a:off x="4676128" y="5363387"/>
            <a:ext cx="1219200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b="1" dirty="0">
                <a:solidFill>
                  <a:srgbClr val="FF0000"/>
                </a:solidFill>
                <a:cs typeface="+mn-ea"/>
                <a:sym typeface="+mn-lt"/>
              </a:rPr>
              <a:t>等式右边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31F2418-FE1D-4A1C-AF81-832E3228835C}"/>
              </a:ext>
            </a:extLst>
          </p:cNvPr>
          <p:cNvSpPr txBox="1"/>
          <p:nvPr/>
        </p:nvSpPr>
        <p:spPr>
          <a:xfrm>
            <a:off x="5977383" y="5069221"/>
            <a:ext cx="6304628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dirty="0">
                <a:solidFill>
                  <a:srgbClr val="FF0000"/>
                </a:solidFill>
                <a:cs typeface="+mn-ea"/>
                <a:sym typeface="+mn-lt"/>
              </a:rPr>
              <a:t>平衡的天平两边都除以同一个不为</a:t>
            </a: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0</a:t>
            </a:r>
            <a:r>
              <a:rPr lang="zh-CN" altLang="en-US" sz="2667" dirty="0">
                <a:solidFill>
                  <a:srgbClr val="FF0000"/>
                </a:solidFill>
                <a:cs typeface="+mn-ea"/>
                <a:sym typeface="+mn-lt"/>
              </a:rPr>
              <a:t>的数</a:t>
            </a:r>
            <a:endParaRPr lang="en-US" altLang="zh-CN" sz="2667" dirty="0">
              <a:solidFill>
                <a:srgbClr val="FF0000"/>
              </a:solidFill>
              <a:cs typeface="+mn-ea"/>
              <a:sym typeface="+mn-lt"/>
            </a:endParaRPr>
          </a:p>
          <a:p>
            <a:pPr algn="ctr" defTabSz="914377"/>
            <a:r>
              <a:rPr lang="zh-CN" altLang="en-US" sz="2667" dirty="0">
                <a:solidFill>
                  <a:srgbClr val="FF0000"/>
                </a:solidFill>
                <a:cs typeface="+mn-ea"/>
                <a:sym typeface="+mn-lt"/>
              </a:rPr>
              <a:t>天平还保持平衡</a:t>
            </a: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7EC1BCAD-4F75-4249-820B-2F5449D98743}"/>
              </a:ext>
            </a:extLst>
          </p:cNvPr>
          <p:cNvSpPr/>
          <p:nvPr/>
        </p:nvSpPr>
        <p:spPr>
          <a:xfrm>
            <a:off x="5091575" y="4517310"/>
            <a:ext cx="345191" cy="3451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311DE10F-5BFC-4436-8D67-2A95DAEB6D2B}"/>
              </a:ext>
            </a:extLst>
          </p:cNvPr>
          <p:cNvSpPr/>
          <p:nvPr/>
        </p:nvSpPr>
        <p:spPr>
          <a:xfrm>
            <a:off x="1289356" y="4469196"/>
            <a:ext cx="254689" cy="384048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61D90FB-EDC7-4504-8A21-7676BE8E1D91}"/>
              </a:ext>
            </a:extLst>
          </p:cNvPr>
          <p:cNvSpPr/>
          <p:nvPr/>
        </p:nvSpPr>
        <p:spPr>
          <a:xfrm>
            <a:off x="5264170" y="4490181"/>
            <a:ext cx="254689" cy="384048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C582D8AA-1B69-40AC-9867-0C1D34A32D79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等式的性质</a:t>
            </a:r>
            <a:r>
              <a:rPr lang="en-US" altLang="zh-CN" sz="3600" b="1" dirty="0">
                <a:solidFill>
                  <a:srgbClr val="A5B592"/>
                </a:solidFill>
                <a:cs typeface="+mn-ea"/>
                <a:sym typeface="+mn-lt"/>
              </a:rPr>
              <a:t>2</a:t>
            </a:r>
            <a:endParaRPr lang="zh-CN" altLang="en-US" sz="3600" b="1" dirty="0">
              <a:solidFill>
                <a:srgbClr val="A5B592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8297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32" grpId="0" animBg="1"/>
      <p:bldP spid="33" grpId="0" animBg="1"/>
    </p:bldLst>
  </p:timing>
</p:sld>
</file>

<file path=ppt/theme/theme1.xml><?xml version="1.0" encoding="utf-8"?>
<a:theme xmlns:a="http://schemas.openxmlformats.org/drawingml/2006/main" name="办公资源网：www.bangongziyuan.com">
  <a:themeElements>
    <a:clrScheme name="纸张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540epyr4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</TotalTime>
  <Words>1883</Words>
  <Application>Microsoft Office PowerPoint</Application>
  <PresentationFormat>宽屏</PresentationFormat>
  <Paragraphs>165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6" baseType="lpstr">
      <vt:lpstr>阿里巴巴普惠体 R</vt:lpstr>
      <vt:lpstr>思源黑体 CN Light</vt:lpstr>
      <vt:lpstr>Arial</vt:lpstr>
      <vt:lpstr>Cambria Math</vt:lpstr>
      <vt:lpstr>办公资源网：www.bangongziyuan.com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4</cp:revision>
  <dcterms:created xsi:type="dcterms:W3CDTF">2020-04-04T14:56:36Z</dcterms:created>
  <dcterms:modified xsi:type="dcterms:W3CDTF">2021-01-09T09:42:39Z</dcterms:modified>
</cp:coreProperties>
</file>